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57" r:id="rId2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67AB8"/>
    <a:srgbClr val="F2EFF5"/>
    <a:srgbClr val="8F77AD"/>
    <a:srgbClr val="F3F7FB"/>
    <a:srgbClr val="E3EBF5"/>
    <a:srgbClr val="EAF1FA"/>
    <a:srgbClr val="DAE7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88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70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5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image" Target="../media/image7.jpeg"/><Relationship Id="rId4" Type="http://schemas.openxmlformats.org/officeDocument/2006/relationships/image" Target="../media/image8.jpeg"/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7" Type="http://schemas.openxmlformats.org/officeDocument/2006/relationships/image" Target="../media/image12.jpeg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jpeg"/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jpeg"/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jpeg"/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4" Type="http://schemas.openxmlformats.org/officeDocument/2006/relationships/image" Target="../media/image5.jpeg"/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jpeg"/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image" Target="../media/image7.jpeg"/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4" Type="http://schemas.openxmlformats.org/officeDocument/2006/relationships/image" Target="../media/image8.jpeg"/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4" Type="http://schemas.openxmlformats.org/officeDocument/2006/relationships/image" Target="../media/image8.jpeg"/><Relationship Id="rId3" Type="http://schemas.microsoft.com/office/2007/relationships/hdphoto" Target="../media/image2.wdp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1223627" y="4221088"/>
            <a:ext cx="6696744" cy="1944216"/>
          </a:xfrm>
          <a:prstGeom prst="rect">
            <a:avLst/>
          </a:prstGeom>
          <a:solidFill>
            <a:srgbClr val="EAF1FA"/>
          </a:solidFill>
          <a:ln w="76200" cmpd="sng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стейшие тригонометрические уравнения</a:t>
            </a:r>
            <a:endParaRPr lang="ru-RU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033627" y="6309320"/>
            <a:ext cx="7076745" cy="33855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1600" b="1" i="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i="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 ГО ЗАТО Фокино Приморский край</a:t>
            </a:r>
            <a:endParaRPr lang="ru-RU" sz="1600" b="1" i="0" dirty="0">
              <a:solidFill>
                <a:schemeClr val="accent1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2895904" y="335288"/>
            <a:ext cx="3456385" cy="7200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76200" cmpd="sng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10 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8"/>
          <p:cNvSpPr/>
          <p:nvPr userDrawn="1"/>
        </p:nvSpPr>
        <p:spPr>
          <a:xfrm>
            <a:off x="325560" y="2204864"/>
            <a:ext cx="8496943" cy="432048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76200" cmpd="sng">
            <a:solidFill>
              <a:srgbClr val="467A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325560" y="332656"/>
            <a:ext cx="8496943" cy="1656184"/>
          </a:xfrm>
          <a:prstGeom prst="rect">
            <a:avLst/>
          </a:prstGeom>
          <a:solidFill>
            <a:srgbClr val="EAF1FA"/>
          </a:solidFill>
          <a:ln w="76200" cmpd="sng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стейшие</a:t>
            </a:r>
            <a:endParaRPr lang="ru-RU" sz="32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игонометрические</a:t>
            </a:r>
            <a:endParaRPr lang="ru-RU" sz="32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</a:t>
            </a:r>
            <a:endParaRPr lang="ru-RU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 userDrawn="1"/>
        </p:nvSpPr>
        <p:spPr>
          <a:xfrm>
            <a:off x="6123457" y="5805263"/>
            <a:ext cx="1008113" cy="538989"/>
          </a:xfrm>
          <a:prstGeom prst="rect">
            <a:avLst/>
          </a:prstGeom>
          <a:solidFill>
            <a:srgbClr val="DAE7F6"/>
          </a:solidFill>
          <a:ln w="762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Рамка 10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grpSp>
        <p:nvGrpSpPr>
          <p:cNvPr id="16" name="Группа 15"/>
          <p:cNvGrpSpPr/>
          <p:nvPr userDrawn="1"/>
        </p:nvGrpSpPr>
        <p:grpSpPr>
          <a:xfrm>
            <a:off x="6948264" y="260648"/>
            <a:ext cx="2015304" cy="6213173"/>
            <a:chOff x="6948264" y="79100"/>
            <a:chExt cx="2015304" cy="6394721"/>
          </a:xfrm>
        </p:grpSpPr>
        <p:sp>
          <p:nvSpPr>
            <p:cNvPr id="17" name="Овал 16"/>
            <p:cNvSpPr/>
            <p:nvPr userDrawn="1"/>
          </p:nvSpPr>
          <p:spPr>
            <a:xfrm>
              <a:off x="7341053" y="764704"/>
              <a:ext cx="576064" cy="4320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/>
            <p:cNvSpPr/>
            <p:nvPr userDrawn="1"/>
          </p:nvSpPr>
          <p:spPr>
            <a:xfrm rot="6365744">
              <a:off x="7268755" y="2120829"/>
              <a:ext cx="576064" cy="3600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 userDrawn="1"/>
          </p:nvSpPr>
          <p:spPr>
            <a:xfrm rot="967984">
              <a:off x="7629085" y="1812364"/>
              <a:ext cx="576064" cy="4249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/>
            <p:cNvSpPr/>
            <p:nvPr userDrawn="1"/>
          </p:nvSpPr>
          <p:spPr>
            <a:xfrm>
              <a:off x="7338298" y="2708920"/>
              <a:ext cx="471307" cy="5675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/>
            <p:cNvSpPr/>
            <p:nvPr userDrawn="1"/>
          </p:nvSpPr>
          <p:spPr>
            <a:xfrm>
              <a:off x="7393431" y="2353872"/>
              <a:ext cx="471307" cy="5675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/>
            <p:cNvSpPr/>
            <p:nvPr userDrawn="1"/>
          </p:nvSpPr>
          <p:spPr>
            <a:xfrm rot="19289913">
              <a:off x="7180378" y="1893883"/>
              <a:ext cx="576064" cy="26796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31" name="Picture 2" descr="https://thumbs.dreamstime.com/b/%D0%B3%D1%80%D1%83%D0%BF%D0%BF%D0%B0-%D0%B2-%D1%81%D0%BE%D1%81%D1%82%D0%B0%D0%B2%D0%B5-%D0%BC%D0%BE%D0%BB%D0%BE%D0%B4%D1%8B%D0%B5-%D0%BB%D1%8E%D0%B4%D0%B8-%D1%88%D0%B0%D1%80%D0%B6%D0%B0-115901638.jpg"/>
            <p:cNvPicPr>
              <a:picLocks noChangeAspect="1" noChangeArrowheads="1"/>
            </p:cNvPicPr>
            <p:nvPr userDrawn="1"/>
          </p:nvPicPr>
          <p:blipFill rotWithShape="1"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948264" y="79100"/>
              <a:ext cx="2015304" cy="63947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2" name="Picture 2" descr="https://thumbs.dreamstime.com/b/%D0%B3%D1%80%D1%83%D0%BF%D0%BF%D0%B0-%D0%B2-%D1%81%D0%BE%D1%81%D1%82%D0%B0%D0%B2%D0%B5-%D0%BC%D0%BE%D0%BB%D0%BE%D0%B4%D1%8B%D0%B5-%D0%BB%D1%8E%D0%B4%D0%B8-%D1%88%D0%B0%D1%80%D0%B6%D0%B0-115901638.jpg"/>
          <p:cNvPicPr>
            <a:picLocks noChangeAspect="1" noChangeArrowheads="1"/>
          </p:cNvPicPr>
          <p:nvPr userDrawn="1"/>
        </p:nvPicPr>
        <p:blipFill rotWithShape="1"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-73"/>
          <a:stretch>
            <a:fillRect/>
          </a:stretch>
        </p:blipFill>
        <p:spPr bwMode="auto">
          <a:xfrm flipH="1">
            <a:off x="251520" y="114540"/>
            <a:ext cx="2386644" cy="639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Прямоугольник 32"/>
          <p:cNvSpPr/>
          <p:nvPr userDrawn="1"/>
        </p:nvSpPr>
        <p:spPr>
          <a:xfrm>
            <a:off x="6084168" y="5841268"/>
            <a:ext cx="1008113" cy="5389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762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 userDrawn="1"/>
        </p:nvSpPr>
        <p:spPr>
          <a:xfrm>
            <a:off x="1085725" y="6309320"/>
            <a:ext cx="7076745" cy="33855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1600" b="1" i="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i="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 ГО ЗАТО Фокино Приморский край</a:t>
            </a:r>
            <a:endParaRPr lang="ru-RU" sz="1600" b="1" i="0" dirty="0">
              <a:solidFill>
                <a:schemeClr val="accent1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899592" y="2204865"/>
            <a:ext cx="7416824" cy="410445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76200" cmpd="sng">
            <a:solidFill>
              <a:srgbClr val="467A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325560" y="332656"/>
            <a:ext cx="8483405" cy="1008112"/>
          </a:xfrm>
          <a:prstGeom prst="rect">
            <a:avLst/>
          </a:prstGeom>
          <a:solidFill>
            <a:schemeClr val="bg1"/>
          </a:solidFill>
          <a:ln w="76200" cmpd="sng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2087724" y="4906557"/>
            <a:ext cx="936104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098" name="Picture 2" descr="https://cdn1.ozone.ru/multimedia/1007071049.jpg"/>
          <p:cNvPicPr>
            <a:picLocks noChangeAspect="1" noChangeArrowheads="1"/>
          </p:cNvPicPr>
          <p:nvPr userDrawn="1"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79812" y="4042461"/>
            <a:ext cx="2232248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https://cdn1.ozone.ru/s3/multimedia-y/6010882078.jpg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24028" y="4101857"/>
            <a:ext cx="1224136" cy="1835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s://static.daru-dar.org/s1024/00/00/50/b3/50b3d84afea780690348f2de7548c737.jpg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832140" y="4415401"/>
            <a:ext cx="1242588" cy="1835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images.wbstatic.net/big/new/29270000/29271637-1.jpg"/>
          <p:cNvPicPr>
            <a:picLocks noChangeAspect="1" noChangeArrowheads="1"/>
          </p:cNvPicPr>
          <p:nvPr userDrawn="1"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9692" y="4453738"/>
            <a:ext cx="1440160" cy="1797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Рамка 31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pic>
        <p:nvPicPr>
          <p:cNvPr id="27" name="Picture 2" descr="https://thumbs.dreamstime.com/b/%D0%B3%D1%80%D1%83%D0%BF%D0%BF%D0%B0-%D0%B2-%D1%81%D0%BE%D1%81%D1%82%D0%B0%D0%B2%D0%B5-%D0%BC%D0%BE%D0%BB%D0%BE%D0%B4%D1%8B%D0%B5-%D0%BB%D1%8E%D0%B4%D0%B8-%D1%88%D0%B0%D1%80%D0%B6%D0%B0-115901638.jpg"/>
          <p:cNvPicPr>
            <a:picLocks noChangeAspect="1" noChangeArrowheads="1"/>
          </p:cNvPicPr>
          <p:nvPr userDrawn="1"/>
        </p:nvPicPr>
        <p:blipFill rotWithShape="1"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-34259" t="-1605"/>
          <a:stretch>
            <a:fillRect/>
          </a:stretch>
        </p:blipFill>
        <p:spPr bwMode="auto">
          <a:xfrm>
            <a:off x="6372200" y="130623"/>
            <a:ext cx="2363852" cy="639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Рамка 6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25560" y="5373216"/>
            <a:ext cx="8496943" cy="1152128"/>
          </a:xfrm>
          <a:prstGeom prst="rect">
            <a:avLst/>
          </a:prstGeom>
          <a:solidFill>
            <a:srgbClr val="F2EFF5"/>
          </a:solidFill>
          <a:ln w="76200" cmpd="sng">
            <a:solidFill>
              <a:srgbClr val="467A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107502" y="5013176"/>
            <a:ext cx="792089" cy="57606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C664F-D93E-4866-807A-3D80755D91E1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6FDA5-E144-4434-ADC6-558C3051780E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C664F-D93E-4866-807A-3D80755D91E1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6FDA5-E144-4434-ADC6-558C3051780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C664F-D93E-4866-807A-3D80755D91E1}" type="datetimeFigureOut">
              <a:rPr lang="ru-RU" smtClean="0"/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6FDA5-E144-4434-ADC6-558C3051780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C664F-D93E-4866-807A-3D80755D91E1}" type="datetimeFigureOut">
              <a:rPr lang="ru-RU" smtClean="0"/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6FDA5-E144-4434-ADC6-558C3051780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C664F-D93E-4866-807A-3D80755D91E1}" type="datetimeFigureOut">
              <a:rPr lang="ru-RU" smtClean="0"/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6FDA5-E144-4434-ADC6-558C3051780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C664F-D93E-4866-807A-3D80755D91E1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6FDA5-E144-4434-ADC6-558C3051780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C664F-D93E-4866-807A-3D80755D91E1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6FDA5-E144-4434-ADC6-558C3051780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25560" y="5373216"/>
            <a:ext cx="8496943" cy="1152128"/>
          </a:xfrm>
          <a:prstGeom prst="rect">
            <a:avLst/>
          </a:prstGeom>
          <a:solidFill>
            <a:srgbClr val="F2EFF5"/>
          </a:solidFill>
          <a:ln w="76200" cmpd="sng">
            <a:solidFill>
              <a:srgbClr val="467A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Группа 10"/>
          <p:cNvGrpSpPr/>
          <p:nvPr userDrawn="1"/>
        </p:nvGrpSpPr>
        <p:grpSpPr>
          <a:xfrm>
            <a:off x="325560" y="130623"/>
            <a:ext cx="2363852" cy="6394721"/>
            <a:chOff x="325560" y="130623"/>
            <a:chExt cx="2363852" cy="6394721"/>
          </a:xfrm>
        </p:grpSpPr>
        <p:sp>
          <p:nvSpPr>
            <p:cNvPr id="10" name="Овал 9"/>
            <p:cNvSpPr/>
            <p:nvPr userDrawn="1"/>
          </p:nvSpPr>
          <p:spPr>
            <a:xfrm>
              <a:off x="1331640" y="836712"/>
              <a:ext cx="576064" cy="4320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Овал 11"/>
            <p:cNvSpPr/>
            <p:nvPr userDrawn="1"/>
          </p:nvSpPr>
          <p:spPr>
            <a:xfrm>
              <a:off x="1260648" y="1772816"/>
              <a:ext cx="576064" cy="172819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50" name="Picture 2" descr="https://thumbs.dreamstime.com/b/%D0%B3%D1%80%D1%83%D0%BF%D0%BF%D0%B0-%D0%B2-%D1%81%D0%BE%D1%81%D1%82%D0%B0%D0%B2%D0%B5-%D0%BC%D0%BE%D0%BB%D0%BE%D0%B4%D1%8B%D0%B5-%D0%BB%D1%8E%D0%B4%D0%B8-%D1%88%D0%B0%D1%80%D0%B6%D0%B0-115901638.jpg"/>
            <p:cNvPicPr>
              <a:picLocks noChangeAspect="1" noChangeArrowheads="1"/>
            </p:cNvPicPr>
            <p:nvPr userDrawn="1"/>
          </p:nvPicPr>
          <p:blipFill rotWithShape="1"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-164"/>
            <a:stretch>
              <a:fillRect/>
            </a:stretch>
          </p:blipFill>
          <p:spPr bwMode="auto">
            <a:xfrm>
              <a:off x="325560" y="130623"/>
              <a:ext cx="2363852" cy="63947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Прямоугольник 12"/>
          <p:cNvSpPr/>
          <p:nvPr userDrawn="1"/>
        </p:nvSpPr>
        <p:spPr>
          <a:xfrm>
            <a:off x="107502" y="5013176"/>
            <a:ext cx="792089" cy="57606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C664F-D93E-4866-807A-3D80755D91E1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6FDA5-E144-4434-ADC6-558C3051780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C664F-D93E-4866-807A-3D80755D91E1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6FDA5-E144-4434-ADC6-558C3051780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Прямоугольник 18"/>
          <p:cNvSpPr/>
          <p:nvPr userDrawn="1"/>
        </p:nvSpPr>
        <p:spPr>
          <a:xfrm>
            <a:off x="325560" y="5157192"/>
            <a:ext cx="8496943" cy="1368152"/>
          </a:xfrm>
          <a:prstGeom prst="rect">
            <a:avLst/>
          </a:prstGeom>
          <a:solidFill>
            <a:srgbClr val="F2EFF5"/>
          </a:solidFill>
          <a:ln w="76200" cmpd="sng">
            <a:solidFill>
              <a:srgbClr val="467A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Рамка 13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0" name="Прямоугольник 19"/>
          <p:cNvSpPr/>
          <p:nvPr userDrawn="1"/>
        </p:nvSpPr>
        <p:spPr>
          <a:xfrm>
            <a:off x="107502" y="5013176"/>
            <a:ext cx="792089" cy="57606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1" name="Группа 10"/>
          <p:cNvGrpSpPr/>
          <p:nvPr userDrawn="1"/>
        </p:nvGrpSpPr>
        <p:grpSpPr>
          <a:xfrm>
            <a:off x="325560" y="130623"/>
            <a:ext cx="2363852" cy="6394721"/>
            <a:chOff x="325560" y="130623"/>
            <a:chExt cx="2363852" cy="6394721"/>
          </a:xfrm>
        </p:grpSpPr>
        <p:sp>
          <p:nvSpPr>
            <p:cNvPr id="10" name="Овал 9"/>
            <p:cNvSpPr/>
            <p:nvPr userDrawn="1"/>
          </p:nvSpPr>
          <p:spPr>
            <a:xfrm>
              <a:off x="1331640" y="836712"/>
              <a:ext cx="576064" cy="4320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Овал 11"/>
            <p:cNvSpPr/>
            <p:nvPr userDrawn="1"/>
          </p:nvSpPr>
          <p:spPr>
            <a:xfrm>
              <a:off x="1260648" y="1772816"/>
              <a:ext cx="576064" cy="172819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50" name="Picture 2" descr="https://thumbs.dreamstime.com/b/%D0%B3%D1%80%D1%83%D0%BF%D0%BF%D0%B0-%D0%B2-%D1%81%D0%BE%D1%81%D1%82%D0%B0%D0%B2%D0%B5-%D0%BC%D0%BE%D0%BB%D0%BE%D0%B4%D1%8B%D0%B5-%D0%BB%D1%8E%D0%B4%D0%B8-%D1%88%D0%B0%D1%80%D0%B6%D0%B0-115901638.jpg"/>
            <p:cNvPicPr>
              <a:picLocks noChangeAspect="1" noChangeArrowheads="1"/>
            </p:cNvPicPr>
            <p:nvPr userDrawn="1"/>
          </p:nvPicPr>
          <p:blipFill rotWithShape="1"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-164"/>
            <a:stretch>
              <a:fillRect/>
            </a:stretch>
          </p:blipFill>
          <p:spPr bwMode="auto">
            <a:xfrm>
              <a:off x="325560" y="130623"/>
              <a:ext cx="2363852" cy="63947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Рамка 16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Прямоугольник 17"/>
          <p:cNvSpPr/>
          <p:nvPr userDrawn="1"/>
        </p:nvSpPr>
        <p:spPr>
          <a:xfrm>
            <a:off x="325560" y="5373216"/>
            <a:ext cx="8496943" cy="1152128"/>
          </a:xfrm>
          <a:prstGeom prst="rect">
            <a:avLst/>
          </a:prstGeom>
          <a:solidFill>
            <a:srgbClr val="F2EFF5"/>
          </a:solidFill>
          <a:ln w="76200" cmpd="sng">
            <a:solidFill>
              <a:srgbClr val="467A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 userDrawn="1"/>
        </p:nvSpPr>
        <p:spPr>
          <a:xfrm>
            <a:off x="107502" y="5013176"/>
            <a:ext cx="792089" cy="57606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" name="Группа 1"/>
          <p:cNvGrpSpPr/>
          <p:nvPr userDrawn="1"/>
        </p:nvGrpSpPr>
        <p:grpSpPr>
          <a:xfrm>
            <a:off x="7049958" y="114540"/>
            <a:ext cx="1986536" cy="6394721"/>
            <a:chOff x="7049958" y="114540"/>
            <a:chExt cx="1986536" cy="6394721"/>
          </a:xfrm>
        </p:grpSpPr>
        <p:sp>
          <p:nvSpPr>
            <p:cNvPr id="10" name="Овал 9"/>
            <p:cNvSpPr/>
            <p:nvPr userDrawn="1"/>
          </p:nvSpPr>
          <p:spPr>
            <a:xfrm>
              <a:off x="7668344" y="859088"/>
              <a:ext cx="576064" cy="4320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Овал 11"/>
            <p:cNvSpPr/>
            <p:nvPr userDrawn="1"/>
          </p:nvSpPr>
          <p:spPr>
            <a:xfrm>
              <a:off x="7755194" y="1684456"/>
              <a:ext cx="489214" cy="17445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50" name="Picture 2" descr="https://thumbs.dreamstime.com/b/%D0%B3%D1%80%D1%83%D0%BF%D0%BF%D0%B0-%D0%B2-%D1%81%D0%BE%D1%81%D1%82%D0%B0%D0%B2%D0%B5-%D0%BC%D0%BE%D0%BB%D0%BE%D0%B4%D1%8B%D0%B5-%D0%BB%D1%8E%D0%B4%D0%B8-%D1%88%D0%B0%D1%80%D0%B6%D0%B0-115901638.jpg"/>
            <p:cNvPicPr>
              <a:picLocks noChangeAspect="1" noChangeArrowheads="1"/>
            </p:cNvPicPr>
            <p:nvPr userDrawn="1"/>
          </p:nvPicPr>
          <p:blipFill rotWithShape="1"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-253"/>
            <a:stretch>
              <a:fillRect/>
            </a:stretch>
          </p:blipFill>
          <p:spPr bwMode="auto">
            <a:xfrm flipH="1">
              <a:off x="7049958" y="114540"/>
              <a:ext cx="1986536" cy="63947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Овал 9"/>
          <p:cNvSpPr/>
          <p:nvPr userDrawn="1"/>
        </p:nvSpPr>
        <p:spPr>
          <a:xfrm>
            <a:off x="1331640" y="908720"/>
            <a:ext cx="576064" cy="43204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 userDrawn="1"/>
        </p:nvSpPr>
        <p:spPr>
          <a:xfrm>
            <a:off x="1403648" y="1667108"/>
            <a:ext cx="432048" cy="172819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Рамка 10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Прямоугольник 16"/>
          <p:cNvSpPr/>
          <p:nvPr userDrawn="1"/>
        </p:nvSpPr>
        <p:spPr>
          <a:xfrm>
            <a:off x="325560" y="5373216"/>
            <a:ext cx="8496943" cy="1152128"/>
          </a:xfrm>
          <a:prstGeom prst="rect">
            <a:avLst/>
          </a:prstGeom>
          <a:solidFill>
            <a:srgbClr val="F2EFF5"/>
          </a:solidFill>
          <a:ln w="76200" cmpd="sng">
            <a:solidFill>
              <a:srgbClr val="467A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 userDrawn="1"/>
        </p:nvSpPr>
        <p:spPr>
          <a:xfrm>
            <a:off x="107502" y="5013176"/>
            <a:ext cx="792089" cy="57606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50" name="Picture 2" descr="https://thumbs.dreamstime.com/b/%D0%B3%D1%80%D1%83%D0%BF%D0%BF%D0%B0-%D0%B2-%D1%81%D0%BE%D1%81%D1%82%D0%B0%D0%B2%D0%B5-%D0%BC%D0%BE%D0%BB%D0%BE%D0%B4%D1%8B%D0%B5-%D0%BB%D1%8E%D0%B4%D0%B8-%D1%88%D0%B0%D1%80%D0%B6%D0%B0-115901638.jpg"/>
          <p:cNvPicPr>
            <a:picLocks noChangeAspect="1" noChangeArrowheads="1"/>
          </p:cNvPicPr>
          <p:nvPr userDrawn="1"/>
        </p:nvPicPr>
        <p:blipFill rotWithShape="1"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536" y="114539"/>
            <a:ext cx="2363852" cy="639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Овал 9"/>
          <p:cNvSpPr/>
          <p:nvPr userDrawn="1"/>
        </p:nvSpPr>
        <p:spPr>
          <a:xfrm>
            <a:off x="7380312" y="908720"/>
            <a:ext cx="648072" cy="43204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Рамка 8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325560" y="5373216"/>
            <a:ext cx="8496943" cy="1152128"/>
          </a:xfrm>
          <a:prstGeom prst="rect">
            <a:avLst/>
          </a:prstGeom>
          <a:solidFill>
            <a:srgbClr val="F2EFF5"/>
          </a:solidFill>
          <a:ln w="76200" cmpd="sng">
            <a:solidFill>
              <a:srgbClr val="467A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107502" y="5013176"/>
            <a:ext cx="792089" cy="57606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50" name="Picture 2" descr="https://thumbs.dreamstime.com/b/%D0%B3%D1%80%D1%83%D0%BF%D0%BF%D0%B0-%D0%B2-%D1%81%D0%BE%D1%81%D1%82%D0%B0%D0%B2%D0%B5-%D0%BC%D0%BE%D0%BB%D0%BE%D0%B4%D1%8B%D0%B5-%D0%BB%D1%8E%D0%B4%D0%B8-%D1%88%D0%B0%D1%80%D0%B6%D0%B0-115901638.jpg"/>
          <p:cNvPicPr>
            <a:picLocks noChangeAspect="1" noChangeArrowheads="1"/>
          </p:cNvPicPr>
          <p:nvPr userDrawn="1"/>
        </p:nvPicPr>
        <p:blipFill rotWithShape="1"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-34259" t="-1605"/>
          <a:stretch>
            <a:fillRect/>
          </a:stretch>
        </p:blipFill>
        <p:spPr bwMode="auto">
          <a:xfrm>
            <a:off x="6372200" y="130623"/>
            <a:ext cx="2363852" cy="639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Овал 9"/>
          <p:cNvSpPr/>
          <p:nvPr userDrawn="1"/>
        </p:nvSpPr>
        <p:spPr>
          <a:xfrm>
            <a:off x="1444842" y="836712"/>
            <a:ext cx="606878" cy="43204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 userDrawn="1"/>
        </p:nvSpPr>
        <p:spPr>
          <a:xfrm>
            <a:off x="1403648" y="1844824"/>
            <a:ext cx="576064" cy="172819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Рамка 12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Прямоугольник 16"/>
          <p:cNvSpPr/>
          <p:nvPr userDrawn="1"/>
        </p:nvSpPr>
        <p:spPr>
          <a:xfrm>
            <a:off x="325560" y="5373216"/>
            <a:ext cx="8496943" cy="1152128"/>
          </a:xfrm>
          <a:prstGeom prst="rect">
            <a:avLst/>
          </a:prstGeom>
          <a:solidFill>
            <a:srgbClr val="F2EFF5"/>
          </a:solidFill>
          <a:ln w="76200" cmpd="sng">
            <a:solidFill>
              <a:srgbClr val="467A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 userDrawn="1"/>
        </p:nvSpPr>
        <p:spPr>
          <a:xfrm>
            <a:off x="107502" y="5013176"/>
            <a:ext cx="792089" cy="57606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50" name="Picture 2" descr="https://thumbs.dreamstime.com/b/%D0%B3%D1%80%D1%83%D0%BF%D0%BF%D0%B0-%D0%B2-%D1%81%D0%BE%D1%81%D1%82%D0%B0%D0%B2%D0%B5-%D0%BC%D0%BE%D0%BB%D0%BE%D0%B4%D1%8B%D0%B5-%D0%BB%D1%8E%D0%B4%D0%B8-%D1%88%D0%B0%D1%80%D0%B6%D0%B0-115901638.jpg"/>
          <p:cNvPicPr>
            <a:picLocks noChangeAspect="1" noChangeArrowheads="1"/>
          </p:cNvPicPr>
          <p:nvPr userDrawn="1"/>
        </p:nvPicPr>
        <p:blipFill rotWithShape="1"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-73"/>
          <a:stretch>
            <a:fillRect/>
          </a:stretch>
        </p:blipFill>
        <p:spPr bwMode="auto">
          <a:xfrm flipH="1">
            <a:off x="251520" y="114540"/>
            <a:ext cx="2386644" cy="639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Рамка 18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Прямоугольник 24"/>
          <p:cNvSpPr/>
          <p:nvPr userDrawn="1"/>
        </p:nvSpPr>
        <p:spPr>
          <a:xfrm>
            <a:off x="325560" y="5373216"/>
            <a:ext cx="8496943" cy="1152128"/>
          </a:xfrm>
          <a:prstGeom prst="rect">
            <a:avLst/>
          </a:prstGeom>
          <a:solidFill>
            <a:srgbClr val="F2EFF5"/>
          </a:solidFill>
          <a:ln w="76200" cmpd="sng">
            <a:solidFill>
              <a:srgbClr val="467A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Прямоугольник 25"/>
          <p:cNvSpPr/>
          <p:nvPr userDrawn="1"/>
        </p:nvSpPr>
        <p:spPr>
          <a:xfrm>
            <a:off x="107502" y="5013176"/>
            <a:ext cx="792089" cy="57606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" name="Группа 1"/>
          <p:cNvGrpSpPr/>
          <p:nvPr userDrawn="1"/>
        </p:nvGrpSpPr>
        <p:grpSpPr>
          <a:xfrm>
            <a:off x="6948264" y="260648"/>
            <a:ext cx="2015304" cy="6213173"/>
            <a:chOff x="6948264" y="79100"/>
            <a:chExt cx="2015304" cy="6394721"/>
          </a:xfrm>
        </p:grpSpPr>
        <p:sp>
          <p:nvSpPr>
            <p:cNvPr id="10" name="Овал 9"/>
            <p:cNvSpPr/>
            <p:nvPr userDrawn="1"/>
          </p:nvSpPr>
          <p:spPr>
            <a:xfrm>
              <a:off x="7341053" y="764704"/>
              <a:ext cx="576064" cy="4320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Овал 11"/>
            <p:cNvSpPr/>
            <p:nvPr userDrawn="1"/>
          </p:nvSpPr>
          <p:spPr>
            <a:xfrm rot="6365744">
              <a:off x="7268755" y="2120829"/>
              <a:ext cx="576064" cy="3600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Овал 13"/>
            <p:cNvSpPr/>
            <p:nvPr userDrawn="1"/>
          </p:nvSpPr>
          <p:spPr>
            <a:xfrm rot="967984">
              <a:off x="7629085" y="1812364"/>
              <a:ext cx="576064" cy="4249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Овал 14"/>
            <p:cNvSpPr/>
            <p:nvPr userDrawn="1"/>
          </p:nvSpPr>
          <p:spPr>
            <a:xfrm>
              <a:off x="7338298" y="2708920"/>
              <a:ext cx="471307" cy="5675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Овал 15"/>
            <p:cNvSpPr/>
            <p:nvPr userDrawn="1"/>
          </p:nvSpPr>
          <p:spPr>
            <a:xfrm>
              <a:off x="7393431" y="2353872"/>
              <a:ext cx="471307" cy="5675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Овал 16"/>
            <p:cNvSpPr/>
            <p:nvPr userDrawn="1"/>
          </p:nvSpPr>
          <p:spPr>
            <a:xfrm rot="19289913">
              <a:off x="7180378" y="1893883"/>
              <a:ext cx="576064" cy="26796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50" name="Picture 2" descr="https://thumbs.dreamstime.com/b/%D0%B3%D1%80%D1%83%D0%BF%D0%BF%D0%B0-%D0%B2-%D1%81%D0%BE%D1%81%D1%82%D0%B0%D0%B2%D0%B5-%D0%BC%D0%BE%D0%BB%D0%BE%D0%B4%D1%8B%D0%B5-%D0%BB%D1%8E%D0%B4%D0%B8-%D1%88%D0%B0%D1%80%D0%B6%D0%B0-115901638.jpg"/>
            <p:cNvPicPr>
              <a:picLocks noChangeAspect="1" noChangeArrowheads="1"/>
            </p:cNvPicPr>
            <p:nvPr userDrawn="1"/>
          </p:nvPicPr>
          <p:blipFill rotWithShape="1"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948264" y="79100"/>
              <a:ext cx="2015304" cy="63947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Прямоугольник 19"/>
          <p:cNvSpPr/>
          <p:nvPr userDrawn="1"/>
        </p:nvSpPr>
        <p:spPr>
          <a:xfrm>
            <a:off x="6084168" y="5877272"/>
            <a:ext cx="1008113" cy="538989"/>
          </a:xfrm>
          <a:prstGeom prst="rect">
            <a:avLst/>
          </a:prstGeom>
          <a:solidFill>
            <a:srgbClr val="F2EFF5"/>
          </a:solidFill>
          <a:ln w="762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https://catherineasquithgallery.com/uploads/posts/2021-02/1613210756_170-p-shkolnii-fon-sinii-246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" r="12947"/>
          <a:stretch>
            <a:fillRect/>
          </a:stretch>
        </p:blipFill>
        <p:spPr bwMode="auto">
          <a:xfrm>
            <a:off x="15992" y="128015"/>
            <a:ext cx="9064000" cy="672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Рамка 23"/>
          <p:cNvSpPr/>
          <p:nvPr userDrawn="1"/>
        </p:nvSpPr>
        <p:spPr>
          <a:xfrm>
            <a:off x="0" y="0"/>
            <a:ext cx="9144000" cy="6858000"/>
          </a:xfrm>
          <a:prstGeom prst="frame">
            <a:avLst>
              <a:gd name="adj1" fmla="val 2500"/>
            </a:avLst>
          </a:prstGeom>
          <a:solidFill>
            <a:schemeClr val="bg1"/>
          </a:solidFill>
          <a:ln w="7620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Прямоугольник 24"/>
          <p:cNvSpPr/>
          <p:nvPr userDrawn="1"/>
        </p:nvSpPr>
        <p:spPr>
          <a:xfrm>
            <a:off x="325560" y="5157192"/>
            <a:ext cx="8496943" cy="1368152"/>
          </a:xfrm>
          <a:prstGeom prst="rect">
            <a:avLst/>
          </a:prstGeom>
          <a:solidFill>
            <a:srgbClr val="F2EFF5"/>
          </a:solidFill>
          <a:ln w="76200" cmpd="sng">
            <a:solidFill>
              <a:srgbClr val="467A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Прямоугольник 25"/>
          <p:cNvSpPr/>
          <p:nvPr userDrawn="1"/>
        </p:nvSpPr>
        <p:spPr>
          <a:xfrm>
            <a:off x="107502" y="5013176"/>
            <a:ext cx="792089" cy="576064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" name="Группа 1"/>
          <p:cNvGrpSpPr/>
          <p:nvPr userDrawn="1"/>
        </p:nvGrpSpPr>
        <p:grpSpPr>
          <a:xfrm>
            <a:off x="6948264" y="260648"/>
            <a:ext cx="2015304" cy="6213173"/>
            <a:chOff x="6948264" y="79100"/>
            <a:chExt cx="2015304" cy="6394721"/>
          </a:xfrm>
        </p:grpSpPr>
        <p:sp>
          <p:nvSpPr>
            <p:cNvPr id="10" name="Овал 9"/>
            <p:cNvSpPr/>
            <p:nvPr userDrawn="1"/>
          </p:nvSpPr>
          <p:spPr>
            <a:xfrm>
              <a:off x="7341053" y="764704"/>
              <a:ext cx="576064" cy="4320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Овал 11"/>
            <p:cNvSpPr/>
            <p:nvPr userDrawn="1"/>
          </p:nvSpPr>
          <p:spPr>
            <a:xfrm rot="6365744">
              <a:off x="7268755" y="2120829"/>
              <a:ext cx="576064" cy="3600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Овал 13"/>
            <p:cNvSpPr/>
            <p:nvPr userDrawn="1"/>
          </p:nvSpPr>
          <p:spPr>
            <a:xfrm rot="967984">
              <a:off x="7629085" y="1812364"/>
              <a:ext cx="576064" cy="4249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Овал 14"/>
            <p:cNvSpPr/>
            <p:nvPr userDrawn="1"/>
          </p:nvSpPr>
          <p:spPr>
            <a:xfrm>
              <a:off x="7338298" y="2708920"/>
              <a:ext cx="471307" cy="5675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Овал 15"/>
            <p:cNvSpPr/>
            <p:nvPr userDrawn="1"/>
          </p:nvSpPr>
          <p:spPr>
            <a:xfrm>
              <a:off x="7393431" y="2353872"/>
              <a:ext cx="471307" cy="5675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Овал 16"/>
            <p:cNvSpPr/>
            <p:nvPr userDrawn="1"/>
          </p:nvSpPr>
          <p:spPr>
            <a:xfrm rot="19289913">
              <a:off x="7180378" y="1893883"/>
              <a:ext cx="576064" cy="26796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50" name="Picture 2" descr="https://thumbs.dreamstime.com/b/%D0%B3%D1%80%D1%83%D0%BF%D0%BF%D0%B0-%D0%B2-%D1%81%D0%BE%D1%81%D1%82%D0%B0%D0%B2%D0%B5-%D0%BC%D0%BE%D0%BB%D0%BE%D0%B4%D1%8B%D0%B5-%D0%BB%D1%8E%D0%B4%D0%B8-%D1%88%D0%B0%D1%80%D0%B6%D0%B0-115901638.jpg"/>
            <p:cNvPicPr>
              <a:picLocks noChangeAspect="1" noChangeArrowheads="1"/>
            </p:cNvPicPr>
            <p:nvPr userDrawn="1"/>
          </p:nvPicPr>
          <p:blipFill rotWithShape="1"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948264" y="79100"/>
              <a:ext cx="2015304" cy="63947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3" name="Прямоугольник 22"/>
          <p:cNvSpPr/>
          <p:nvPr userDrawn="1"/>
        </p:nvSpPr>
        <p:spPr>
          <a:xfrm>
            <a:off x="6084168" y="5841268"/>
            <a:ext cx="1008113" cy="538989"/>
          </a:xfrm>
          <a:prstGeom prst="rect">
            <a:avLst/>
          </a:prstGeom>
          <a:solidFill>
            <a:srgbClr val="F2EFF5"/>
          </a:solidFill>
          <a:ln w="762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C664F-D93E-4866-807A-3D80755D91E1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B6FDA5-E144-4434-ADC6-558C3051780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oleObject" Target="../embeddings/oleObject48.bin"/><Relationship Id="rId7" Type="http://schemas.openxmlformats.org/officeDocument/2006/relationships/image" Target="../media/image51.wmf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25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52.bin"/><Relationship Id="rId14" Type="http://schemas.openxmlformats.org/officeDocument/2006/relationships/oleObject" Target="../embeddings/oleObject51.bin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50.bin"/><Relationship Id="rId11" Type="http://schemas.openxmlformats.org/officeDocument/2006/relationships/slide" Target="slide2.xml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oleObject" Target="../embeddings/oleObject57.bin"/><Relationship Id="rId7" Type="http://schemas.openxmlformats.org/officeDocument/2006/relationships/image" Target="../media/image56.wmf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25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15" Type="http://schemas.openxmlformats.org/officeDocument/2006/relationships/image" Target="../media/image59.wmf"/><Relationship Id="rId14" Type="http://schemas.openxmlformats.org/officeDocument/2006/relationships/oleObject" Target="../embeddings/oleObject60.bin"/><Relationship Id="rId13" Type="http://schemas.openxmlformats.org/officeDocument/2006/relationships/image" Target="../media/image58.wmf"/><Relationship Id="rId12" Type="http://schemas.openxmlformats.org/officeDocument/2006/relationships/oleObject" Target="../embeddings/oleObject59.bin"/><Relationship Id="rId11" Type="http://schemas.openxmlformats.org/officeDocument/2006/relationships/slide" Target="slide2.xml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oleObject" Target="../embeddings/oleObject65.bin"/><Relationship Id="rId7" Type="http://schemas.openxmlformats.org/officeDocument/2006/relationships/slide" Target="slide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0.wmf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8.xml"/><Relationship Id="rId11" Type="http://schemas.openxmlformats.org/officeDocument/2006/relationships/image" Target="../media/image64.wmf"/><Relationship Id="rId10" Type="http://schemas.openxmlformats.org/officeDocument/2006/relationships/oleObject" Target="../embeddings/oleObject66.bin"/><Relationship Id="rId1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oleObject" Target="../embeddings/oleObject70.bin"/><Relationship Id="rId7" Type="http://schemas.openxmlformats.org/officeDocument/2006/relationships/slide" Target="slide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5.w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69.wmf"/><Relationship Id="rId10" Type="http://schemas.openxmlformats.org/officeDocument/2006/relationships/oleObject" Target="../embeddings/oleObject71.bin"/><Relationship Id="rId1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75.bin"/><Relationship Id="rId7" Type="http://schemas.openxmlformats.org/officeDocument/2006/relationships/slide" Target="slide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0.wmf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74.wmf"/><Relationship Id="rId10" Type="http://schemas.openxmlformats.org/officeDocument/2006/relationships/oleObject" Target="../embeddings/oleObject76.bin"/><Relationship Id="rId1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oleObject" Target="../embeddings/oleObject80.bin"/><Relationship Id="rId7" Type="http://schemas.openxmlformats.org/officeDocument/2006/relationships/slide" Target="slide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5.wmf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5.xml"/><Relationship Id="rId11" Type="http://schemas.openxmlformats.org/officeDocument/2006/relationships/image" Target="../media/image79.wmf"/><Relationship Id="rId10" Type="http://schemas.openxmlformats.org/officeDocument/2006/relationships/oleObject" Target="../embeddings/oleObject81.bin"/><Relationship Id="rId1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85.bin"/><Relationship Id="rId7" Type="http://schemas.openxmlformats.org/officeDocument/2006/relationships/slide" Target="slide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16.wmf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86.bin"/><Relationship Id="rId1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oleObject" Target="../embeddings/oleObject90.bin"/><Relationship Id="rId7" Type="http://schemas.openxmlformats.org/officeDocument/2006/relationships/slide" Target="slide2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0.wmf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91.bin"/><Relationship Id="rId1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oleObject" Target="../embeddings/oleObject95.bin"/><Relationship Id="rId7" Type="http://schemas.openxmlformats.org/officeDocument/2006/relationships/slide" Target="slide2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5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8.xml"/><Relationship Id="rId11" Type="http://schemas.openxmlformats.org/officeDocument/2006/relationships/image" Target="../media/image89.wmf"/><Relationship Id="rId10" Type="http://schemas.openxmlformats.org/officeDocument/2006/relationships/oleObject" Target="../embeddings/oleObject96.bin"/><Relationship Id="rId1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oleObject" Target="../embeddings/oleObject100.bin"/><Relationship Id="rId7" Type="http://schemas.openxmlformats.org/officeDocument/2006/relationships/slide" Target="slide2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0.wmf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93.wmf"/><Relationship Id="rId10" Type="http://schemas.openxmlformats.org/officeDocument/2006/relationships/oleObject" Target="../embeddings/oleObject101.bin"/><Relationship Id="rId1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" Target="slide17.xml"/><Relationship Id="rId8" Type="http://schemas.openxmlformats.org/officeDocument/2006/relationships/slide" Target="slide16.xml"/><Relationship Id="rId7" Type="http://schemas.openxmlformats.org/officeDocument/2006/relationships/slide" Target="slide15.xml"/><Relationship Id="rId6" Type="http://schemas.openxmlformats.org/officeDocument/2006/relationships/slide" Target="slide14.xml"/><Relationship Id="rId5" Type="http://schemas.openxmlformats.org/officeDocument/2006/relationships/slide" Target="slide13.xml"/><Relationship Id="rId4" Type="http://schemas.openxmlformats.org/officeDocument/2006/relationships/slide" Target="slide12.xml"/><Relationship Id="rId3" Type="http://schemas.openxmlformats.org/officeDocument/2006/relationships/slide" Target="slide11.xml"/><Relationship Id="rId21" Type="http://schemas.openxmlformats.org/officeDocument/2006/relationships/slideLayout" Target="../slideLayouts/slideLayout10.xml"/><Relationship Id="rId20" Type="http://schemas.openxmlformats.org/officeDocument/2006/relationships/slide" Target="slide7.xml"/><Relationship Id="rId2" Type="http://schemas.openxmlformats.org/officeDocument/2006/relationships/slide" Target="slide10.xml"/><Relationship Id="rId19" Type="http://schemas.openxmlformats.org/officeDocument/2006/relationships/slide" Target="slide4.xml"/><Relationship Id="rId18" Type="http://schemas.openxmlformats.org/officeDocument/2006/relationships/slide" Target="slide5.xml"/><Relationship Id="rId17" Type="http://schemas.openxmlformats.org/officeDocument/2006/relationships/slide" Target="slide8.xml"/><Relationship Id="rId16" Type="http://schemas.openxmlformats.org/officeDocument/2006/relationships/slide" Target="slide9.xml"/><Relationship Id="rId15" Type="http://schemas.openxmlformats.org/officeDocument/2006/relationships/slide" Target="slide3.xml"/><Relationship Id="rId14" Type="http://schemas.openxmlformats.org/officeDocument/2006/relationships/slide" Target="slide22.xml"/><Relationship Id="rId13" Type="http://schemas.openxmlformats.org/officeDocument/2006/relationships/slide" Target="slide21.xml"/><Relationship Id="rId12" Type="http://schemas.openxmlformats.org/officeDocument/2006/relationships/slide" Target="slide20.xml"/><Relationship Id="rId11" Type="http://schemas.openxmlformats.org/officeDocument/2006/relationships/slide" Target="slide19.xml"/><Relationship Id="rId10" Type="http://schemas.openxmlformats.org/officeDocument/2006/relationships/slide" Target="slide18.xml"/><Relationship Id="rId1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oleObject" Target="../embeddings/oleObject105.bin"/><Relationship Id="rId7" Type="http://schemas.openxmlformats.org/officeDocument/2006/relationships/slide" Target="slide2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94.wmf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98.wmf"/><Relationship Id="rId10" Type="http://schemas.openxmlformats.org/officeDocument/2006/relationships/oleObject" Target="../embeddings/oleObject106.bin"/><Relationship Id="rId1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110.bin"/><Relationship Id="rId7" Type="http://schemas.openxmlformats.org/officeDocument/2006/relationships/slide" Target="slide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36.wmf"/><Relationship Id="rId13" Type="http://schemas.openxmlformats.org/officeDocument/2006/relationships/vmlDrawing" Target="../drawings/vmlDrawing19.vml"/><Relationship Id="rId12" Type="http://schemas.openxmlformats.org/officeDocument/2006/relationships/slideLayout" Target="../slideLayouts/slideLayout5.xml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111.bin"/><Relationship Id="rId1" Type="http://schemas.openxmlformats.org/officeDocument/2006/relationships/oleObject" Target="../embeddings/oleObject10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oleObject" Target="../embeddings/oleObject115.bin"/><Relationship Id="rId7" Type="http://schemas.openxmlformats.org/officeDocument/2006/relationships/slide" Target="slide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99.wmf"/><Relationship Id="rId13" Type="http://schemas.openxmlformats.org/officeDocument/2006/relationships/vmlDrawing" Target="../drawings/vmlDrawing20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103.wmf"/><Relationship Id="rId10" Type="http://schemas.openxmlformats.org/officeDocument/2006/relationships/oleObject" Target="../embeddings/oleObject116.bin"/><Relationship Id="rId1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hyperlink" Target="https://thumbs.dreamstime.com/b/%D0%B3%D1%80%D1%83%D0%BF%D0%BF%D0%B0-%D0%B2-%D1%81%D0%BE%D1%81%D1%82%D0%B0%D0%B2%D0%B5-%D0%BC%D0%BE%D0%BB%D0%BE%D0%B4%D1%8B%D0%B5-%D0%BB%D1%8E%D0%B4%D0%B8-%D1%88%D0%B0%D1%80%D0%B6%D0%B0-115901638.jpg" TargetMode="External"/><Relationship Id="rId1" Type="http://schemas.openxmlformats.org/officeDocument/2006/relationships/hyperlink" Target="https://catherineasquithgallery.com/uploads/posts/2021-02/1613210756_170-p-shkolnii-fon-sinii-246.jpg" TargetMode="Externa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5.xml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1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9.bin"/><Relationship Id="rId7" Type="http://schemas.openxmlformats.org/officeDocument/2006/relationships/slide" Target="slide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9.wmf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10.bin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oleObject" Target="../embeddings/oleObject15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4.w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17.bin"/><Relationship Id="rId11" Type="http://schemas.openxmlformats.org/officeDocument/2006/relationships/slide" Target="slide2.xml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oleObject" Target="../embeddings/oleObject24.bin"/><Relationship Id="rId7" Type="http://schemas.openxmlformats.org/officeDocument/2006/relationships/oleObject" Target="../embeddings/oleObject23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5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8.xml"/><Relationship Id="rId16" Type="http://schemas.openxmlformats.org/officeDocument/2006/relationships/oleObject" Target="../embeddings/oleObject28.bin"/><Relationship Id="rId15" Type="http://schemas.openxmlformats.org/officeDocument/2006/relationships/image" Target="../media/image34.wmf"/><Relationship Id="rId14" Type="http://schemas.openxmlformats.org/officeDocument/2006/relationships/oleObject" Target="../embeddings/oleObject27.bin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26.bin"/><Relationship Id="rId11" Type="http://schemas.openxmlformats.org/officeDocument/2006/relationships/slide" Target="slide2.xml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2.bin"/><Relationship Id="rId7" Type="http://schemas.openxmlformats.org/officeDocument/2006/relationships/slide" Target="slide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5.wmf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33.bin"/><Relationship Id="rId1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37.bin"/><Relationship Id="rId7" Type="http://schemas.openxmlformats.org/officeDocument/2006/relationships/slide" Target="slide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0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38.bin"/><Relationship Id="rId1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" Target="slide2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5.wmf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5.xml"/><Relationship Id="rId11" Type="http://schemas.openxmlformats.org/officeDocument/2006/relationships/image" Target="../media/image49.wmf"/><Relationship Id="rId10" Type="http://schemas.openxmlformats.org/officeDocument/2006/relationships/oleObject" Target="../embeddings/oleObject43.bin"/><Relationship Id="rId1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1245" y="6347460"/>
            <a:ext cx="7019925" cy="3035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2036360" y="59391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4528595" y="861573"/>
          <a:ext cx="1080120" cy="58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" r:id="rId1" imgW="419100" imgH="228600" progId="Equation.3">
                  <p:embed/>
                </p:oleObj>
              </mc:Choice>
              <mc:Fallback>
                <p:oleObj name="" r:id="rId1" imgW="419100" imgH="228600" progId="Equation.3">
                  <p:embed/>
                  <p:pic>
                    <p:nvPicPr>
                      <p:cNvPr id="0" name="Изображение 10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595" y="861573"/>
                        <a:ext cx="1080120" cy="589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699792" y="590445"/>
          <a:ext cx="1562846" cy="100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" r:id="rId3" imgW="635000" imgH="406400" progId="Equation.3">
                  <p:embed/>
                </p:oleObj>
              </mc:Choice>
              <mc:Fallback>
                <p:oleObj name="" r:id="rId3" imgW="635000" imgH="4064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90445"/>
                        <a:ext cx="1562846" cy="1004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2051720" y="1749306"/>
            <a:ext cx="4151640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4572000" y="1997322"/>
          <a:ext cx="105611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" r:id="rId5" imgW="419100" imgH="228600" progId="Equation.3">
                  <p:embed/>
                </p:oleObj>
              </mc:Choice>
              <mc:Fallback>
                <p:oleObj name="" r:id="rId5" imgW="419100" imgH="228600" progId="Equation.3">
                  <p:embed/>
                  <p:pic>
                    <p:nvPicPr>
                      <p:cNvPr id="0" name="Изображение 10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97322"/>
                        <a:ext cx="105611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699792" y="1758087"/>
          <a:ext cx="1550837" cy="99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" r:id="rId6" imgW="635000" imgH="406400" progId="Equation.3">
                  <p:embed/>
                </p:oleObj>
              </mc:Choice>
              <mc:Fallback>
                <p:oleObj name="" r:id="rId6" imgW="635000" imgH="4064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58087"/>
                        <a:ext cx="1550837" cy="996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2025418" y="289621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4672611" y="3144134"/>
          <a:ext cx="1055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" r:id="rId8" imgW="419100" imgH="228600" progId="Equation.3">
                  <p:embed/>
                </p:oleObj>
              </mc:Choice>
              <mc:Fallback>
                <p:oleObj name="" r:id="rId8" imgW="419100" imgH="228600" progId="Equation.3">
                  <p:embed/>
                  <p:pic>
                    <p:nvPicPr>
                      <p:cNvPr id="0" name="Изображение 10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611" y="3144134"/>
                        <a:ext cx="1055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483768" y="2902692"/>
          <a:ext cx="1884306" cy="100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" r:id="rId9" imgW="774065" imgH="406400" progId="Equation.3">
                  <p:embed/>
                </p:oleObj>
              </mc:Choice>
              <mc:Fallback>
                <p:oleObj name="" r:id="rId9" imgW="774065" imgH="40640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902692"/>
                        <a:ext cx="1884306" cy="1006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Прямоугольник 37"/>
          <p:cNvSpPr/>
          <p:nvPr/>
        </p:nvSpPr>
        <p:spPr>
          <a:xfrm>
            <a:off x="2105155" y="2972658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2116097" y="1812479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2116097" y="665080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195" y="501317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Управляющая кнопка: домой 15">
            <a:hlinkClick r:id="rId11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Rectangle 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643672" y="5669959"/>
          <a:ext cx="2939336" cy="71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" r:id="rId12" imgW="939800" imgH="228600" progId="Equation.3">
                  <p:embed/>
                </p:oleObj>
              </mc:Choice>
              <mc:Fallback>
                <p:oleObj name="" r:id="rId12" imgW="939800" imgH="2286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672" y="5669959"/>
                        <a:ext cx="2939336" cy="71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051720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1253092" y="2902692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1268969" y="4073279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Прямоугольник 43"/>
          <p:cNvSpPr/>
          <p:nvPr/>
        </p:nvSpPr>
        <p:spPr>
          <a:xfrm>
            <a:off x="1251697" y="1748459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1235923" y="593918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/>
        </p:nvGraphicFramePr>
        <p:xfrm>
          <a:off x="4456588" y="4334389"/>
          <a:ext cx="1080120" cy="58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" r:id="rId14" imgW="419100" imgH="228600" progId="Equation.3">
                  <p:embed/>
                </p:oleObj>
              </mc:Choice>
              <mc:Fallback>
                <p:oleObj name="" r:id="rId14" imgW="419100" imgH="228600" progId="Equation.3">
                  <p:embed/>
                  <p:pic>
                    <p:nvPicPr>
                      <p:cNvPr id="0" name="Изображение 10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588" y="4334389"/>
                        <a:ext cx="1080120" cy="589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411760" y="4109230"/>
          <a:ext cx="1872947" cy="100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" r:id="rId15" imgW="774065" imgH="406400" progId="Equation.3">
                  <p:embed/>
                </p:oleObj>
              </mc:Choice>
              <mc:Fallback>
                <p:oleObj name="" r:id="rId15" imgW="774065" imgH="4064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109230"/>
                        <a:ext cx="1872947" cy="1000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9" name="Rectangle 9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1" name="Rectangle 9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3" grpId="0" animBg="1"/>
      <p:bldP spid="4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/>
          <p:nvPr/>
        </p:nvSpPr>
        <p:spPr>
          <a:xfrm>
            <a:off x="3730374" y="473192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6084168" y="714759"/>
          <a:ext cx="10810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" r:id="rId1" imgW="419100" imgH="228600" progId="Equation.3">
                  <p:embed/>
                </p:oleObj>
              </mc:Choice>
              <mc:Fallback>
                <p:oleObj name="" r:id="rId1" imgW="419100" imgH="228600" progId="Equation.3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714759"/>
                        <a:ext cx="10810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4142969" y="485917"/>
          <a:ext cx="1648286" cy="98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" r:id="rId3" imgW="685800" imgH="406400" progId="Equation.3">
                  <p:embed/>
                </p:oleObj>
              </mc:Choice>
              <mc:Fallback>
                <p:oleObj name="" r:id="rId3" imgW="6858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969" y="485917"/>
                        <a:ext cx="1648286" cy="988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704102" y="2870773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6084168" y="3112341"/>
          <a:ext cx="10810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" r:id="rId5" imgW="419100" imgH="228600" progId="Equation.3">
                  <p:embed/>
                </p:oleObj>
              </mc:Choice>
              <mc:Fallback>
                <p:oleObj name="" r:id="rId5" imgW="419100" imgH="228600" progId="Equation.3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112341"/>
                        <a:ext cx="10810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4195053" y="2870773"/>
          <a:ext cx="1628791" cy="102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" r:id="rId6" imgW="660400" imgH="406400" progId="Equation.3">
                  <p:embed/>
                </p:oleObj>
              </mc:Choice>
              <mc:Fallback>
                <p:oleObj name="" r:id="rId6" imgW="660400" imgH="40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053" y="2870773"/>
                        <a:ext cx="1628791" cy="1021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3703053" y="405047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6156176" y="4292045"/>
          <a:ext cx="10810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" r:id="rId8" imgW="419100" imgH="228600" progId="Equation.3">
                  <p:embed/>
                </p:oleObj>
              </mc:Choice>
              <mc:Fallback>
                <p:oleObj name="" r:id="rId8" imgW="419100" imgH="228600" progId="Equation.3">
                  <p:embed/>
                  <p:pic>
                    <p:nvPicPr>
                      <p:cNvPr id="0" name="Объект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292045"/>
                        <a:ext cx="10810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4547296" y="4039010"/>
          <a:ext cx="1320848" cy="101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" r:id="rId9" imgW="533400" imgH="406400" progId="Equation.3">
                  <p:embed/>
                </p:oleObj>
              </mc:Choice>
              <mc:Fallback>
                <p:oleObj name="" r:id="rId9" imgW="533400" imgH="40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296" y="4039010"/>
                        <a:ext cx="1320848" cy="1018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3794751" y="413795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783839" y="294193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3814323" y="544352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195" y="501317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Управляющая кнопка: далее 10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Управляющая кнопка: домой 11">
            <a:hlinkClick r:id="rId11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427984" y="5662685"/>
          <a:ext cx="1983164" cy="69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" r:id="rId12" imgW="647700" imgH="228600" progId="Equation.3">
                  <p:embed/>
                </p:oleObj>
              </mc:Choice>
              <mc:Fallback>
                <p:oleObj name="" r:id="rId12" imgW="6477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662685"/>
                        <a:ext cx="1983164" cy="699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3734874" y="1692936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2930351" y="405849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2919606" y="1672450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2930351" y="462912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2903665" y="2870773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4451629" y="1692936"/>
          <a:ext cx="1375639" cy="100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" r:id="rId14" imgW="558800" imgH="406400" progId="Equation.3">
                  <p:embed/>
                </p:oleObj>
              </mc:Choice>
              <mc:Fallback>
                <p:oleObj name="" r:id="rId14" imgW="5588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629" y="1692936"/>
                        <a:ext cx="1375639" cy="1003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6084168" y="1934502"/>
          <a:ext cx="10810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" r:id="rId16" imgW="419100" imgH="228600" progId="Equation.3">
                  <p:embed/>
                </p:oleObj>
              </mc:Choice>
              <mc:Fallback>
                <p:oleObj name="" r:id="rId16" imgW="419100" imgH="228600" progId="Equation.3">
                  <p:embed/>
                  <p:pic>
                    <p:nvPicPr>
                      <p:cNvPr id="0" name="Объект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934502"/>
                        <a:ext cx="10810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6" grpId="0" animBg="1"/>
      <p:bldP spid="2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24"/>
          <p:cNvSpPr/>
          <p:nvPr/>
        </p:nvSpPr>
        <p:spPr>
          <a:xfrm>
            <a:off x="2067080" y="1704065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221465" y="1677228"/>
          <a:ext cx="3869172" cy="104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" r:id="rId1" imgW="1523365" imgH="406400" progId="Equation.DSMT4">
                  <p:embed/>
                </p:oleObj>
              </mc:Choice>
              <mc:Fallback>
                <p:oleObj name="" r:id="rId1" imgW="1523365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465" y="1677228"/>
                        <a:ext cx="3869172" cy="1043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2040808" y="2881053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059832" y="3115613"/>
          <a:ext cx="2034083" cy="63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" r:id="rId3" imgW="736600" imgH="228600" progId="Equation.DSMT4">
                  <p:embed/>
                </p:oleObj>
              </mc:Choice>
              <mc:Fallback>
                <p:oleObj name="" r:id="rId3" imgW="736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115613"/>
                        <a:ext cx="2034083" cy="635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2051720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3132701" y="4087850"/>
          <a:ext cx="1992057" cy="103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" r:id="rId5" imgW="786765" imgH="406400" progId="Equation.DSMT4">
                  <p:embed/>
                </p:oleObj>
              </mc:Choice>
              <mc:Fallback>
                <p:oleObj name="" r:id="rId5" imgW="786765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701" y="4087850"/>
                        <a:ext cx="1992057" cy="1033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2131457" y="414823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2120545" y="295221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2151029" y="177522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502914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Управляющая кнопка: домой 12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987824" y="5684238"/>
          <a:ext cx="2180758" cy="69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" r:id="rId8" imgW="711200" imgH="228600" progId="Equation.DSMT4">
                  <p:embed/>
                </p:oleObj>
              </mc:Choice>
              <mc:Fallback>
                <p:oleObj name="" r:id="rId8" imgW="71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684238"/>
                        <a:ext cx="2180758" cy="696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2047279" y="48856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1267057" y="406877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1264528" y="488567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1267057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1240371" y="2881053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815594" y="503784"/>
          <a:ext cx="2626271" cy="104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" r:id="rId10" imgW="1040765" imgH="406400" progId="Equation.DSMT4">
                  <p:embed/>
                </p:oleObj>
              </mc:Choice>
              <mc:Fallback>
                <p:oleObj name="" r:id="rId10" imgW="1040765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594" y="503784"/>
                        <a:ext cx="2626271" cy="1041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29" grpId="0" animBg="1"/>
      <p:bldP spid="29" grpId="1" animBg="1"/>
      <p:bldP spid="27" grpId="0" animBg="1"/>
      <p:bldP spid="27" grpId="1" animBg="1"/>
      <p:bldP spid="32" grpId="0" animBg="1"/>
      <p:bldP spid="3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/>
        </p:nvSpPr>
        <p:spPr>
          <a:xfrm>
            <a:off x="3725007" y="2850977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4644008" y="3212976"/>
          <a:ext cx="2082001" cy="55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" r:id="rId1" imgW="838200" imgH="228600" progId="Equation.DSMT4">
                  <p:embed/>
                </p:oleObj>
              </mc:Choice>
              <mc:Fallback>
                <p:oleObj name="" r:id="rId1" imgW="838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212976"/>
                        <a:ext cx="2082001" cy="558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751309" y="1704065"/>
            <a:ext cx="4151640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4459101" y="1703218"/>
          <a:ext cx="2762357" cy="100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" r:id="rId3" imgW="1129665" imgH="406400" progId="Equation.DSMT4">
                  <p:embed/>
                </p:oleObj>
              </mc:Choice>
              <mc:Fallback>
                <p:oleObj name="" r:id="rId3" imgW="1129665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01" y="1703218"/>
                        <a:ext cx="2762357" cy="1001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735949" y="548677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4572000" y="908720"/>
          <a:ext cx="2423568" cy="50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" r:id="rId5" imgW="1104900" imgH="228600" progId="Equation.DSMT4">
                  <p:embed/>
                </p:oleObj>
              </mc:Choice>
              <mc:Fallback>
                <p:oleObj name="" r:id="rId5" imgW="1104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08720"/>
                        <a:ext cx="2423568" cy="501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815686" y="619839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15686" y="1767238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804744" y="2927417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5029148"/>
            <a:ext cx="5724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Управляющая кнопка: домой 22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961986" y="5661248"/>
          <a:ext cx="283733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" r:id="rId8" imgW="914400" imgH="228600" progId="Equation.DSMT4">
                  <p:embed/>
                </p:oleObj>
              </mc:Choice>
              <mc:Fallback>
                <p:oleObj name="" r:id="rId8" imgW="914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986" y="5661248"/>
                        <a:ext cx="283733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3751309" y="4028039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2952681" y="2857451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2968558" y="4028038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2951286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2935512" y="548677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499992" y="4028040"/>
          <a:ext cx="2496377" cy="100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" r:id="rId10" imgW="1040765" imgH="406400" progId="Equation.DSMT4">
                  <p:embed/>
                </p:oleObj>
              </mc:Choice>
              <mc:Fallback>
                <p:oleObj name="" r:id="rId10" imgW="1040765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028040"/>
                        <a:ext cx="2496377" cy="1001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7" grpId="0" animBg="1"/>
      <p:bldP spid="17" grpId="1" animBg="1"/>
      <p:bldP spid="16" grpId="0" animBg="1"/>
      <p:bldP spid="16" grpId="1" animBg="1"/>
      <p:bldP spid="21" grpId="0" animBg="1"/>
      <p:bldP spid="2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/>
        </p:nvSpPr>
        <p:spPr>
          <a:xfrm>
            <a:off x="2070148" y="563954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581919" y="563954"/>
          <a:ext cx="3152301" cy="101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" r:id="rId1" imgW="1256665" imgH="406400" progId="Equation.DSMT4">
                  <p:embed/>
                </p:oleObj>
              </mc:Choice>
              <mc:Fallback>
                <p:oleObj name="" r:id="rId1" imgW="1256665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919" y="563954"/>
                        <a:ext cx="3152301" cy="101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085508" y="1719342"/>
            <a:ext cx="416258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449950" y="1711649"/>
          <a:ext cx="3416240" cy="102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" r:id="rId3" imgW="1358265" imgH="406400" progId="Equation.DSMT4">
                  <p:embed/>
                </p:oleObj>
              </mc:Choice>
              <mc:Fallback>
                <p:oleObj name="" r:id="rId3" imgW="1358265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950" y="1711649"/>
                        <a:ext cx="3416240" cy="1028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2070148" y="4087067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141047" y="4060645"/>
          <a:ext cx="4034046" cy="106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" r:id="rId5" imgW="1688465" imgH="406400" progId="Equation.DSMT4">
                  <p:embed/>
                </p:oleObj>
              </mc:Choice>
              <mc:Fallback>
                <p:oleObj name="" r:id="rId5" imgW="1688465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047" y="4060645"/>
                        <a:ext cx="4034046" cy="1063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2149885" y="4163507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2149885" y="178251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2149885" y="635116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502914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Управляющая кнопка: домой 22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271879" y="5517232"/>
          <a:ext cx="377238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" r:id="rId8" imgW="1129665" imgH="241300" progId="Equation.DSMT4">
                  <p:embed/>
                </p:oleObj>
              </mc:Choice>
              <mc:Fallback>
                <p:oleObj name="" r:id="rId8" imgW="1129665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879" y="5517232"/>
                        <a:ext cx="3772382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2083088" y="2897849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Прямоугольник 35"/>
          <p:cNvSpPr/>
          <p:nvPr/>
        </p:nvSpPr>
        <p:spPr>
          <a:xfrm>
            <a:off x="1297822" y="4094950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Прямоугольник 36"/>
          <p:cNvSpPr/>
          <p:nvPr/>
        </p:nvSpPr>
        <p:spPr>
          <a:xfrm>
            <a:off x="1300337" y="2897848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1285485" y="1718495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1269711" y="563954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451708" y="2918411"/>
          <a:ext cx="3412724" cy="103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" r:id="rId10" imgW="1358265" imgH="406400" progId="Equation.DSMT4">
                  <p:embed/>
                </p:oleObj>
              </mc:Choice>
              <mc:Fallback>
                <p:oleObj name="" r:id="rId10" imgW="1358265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708" y="2918411"/>
                        <a:ext cx="3412724" cy="1030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7" grpId="0" animBg="1"/>
      <p:bldP spid="3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рямоугольник 19"/>
          <p:cNvSpPr/>
          <p:nvPr/>
        </p:nvSpPr>
        <p:spPr>
          <a:xfrm>
            <a:off x="3730374" y="473192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543977" y="441232"/>
          <a:ext cx="2548303" cy="105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" r:id="rId1" imgW="1078865" imgH="444500" progId="Equation.DSMT4">
                  <p:embed/>
                </p:oleObj>
              </mc:Choice>
              <mc:Fallback>
                <p:oleObj name="" r:id="rId1" imgW="1078865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977" y="441232"/>
                        <a:ext cx="2548303" cy="1058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704102" y="2870773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4572000" y="3101781"/>
          <a:ext cx="2234034" cy="61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" r:id="rId3" imgW="850900" imgH="228600" progId="Equation.DSMT4">
                  <p:embed/>
                </p:oleObj>
              </mc:Choice>
              <mc:Fallback>
                <p:oleObj name="" r:id="rId3" imgW="850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01781"/>
                        <a:ext cx="2234034" cy="610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3703053" y="405047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/>
        </p:nvGraphicFramePr>
        <p:xfrm>
          <a:off x="4559399" y="4015878"/>
          <a:ext cx="2805292" cy="106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" r:id="rId5" imgW="1167765" imgH="444500" progId="Equation.DSMT4">
                  <p:embed/>
                </p:oleObj>
              </mc:Choice>
              <mc:Fallback>
                <p:oleObj name="" r:id="rId5" imgW="1167765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99" y="4015878"/>
                        <a:ext cx="2805292" cy="1064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3794751" y="413795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3783839" y="294193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3814323" y="544352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502914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Управляющая кнопка: далее 10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Управляющая кнопка: домой 11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260535" y="5638652"/>
          <a:ext cx="3137055" cy="74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" r:id="rId8" imgW="977900" imgH="228600" progId="Equation.DSMT4">
                  <p:embed/>
                </p:oleObj>
              </mc:Choice>
              <mc:Fallback>
                <p:oleObj name="" r:id="rId8" imgW="977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535" y="5638652"/>
                        <a:ext cx="3137055" cy="742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3734874" y="1692936"/>
            <a:ext cx="4146121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ямоугольник 29"/>
          <p:cNvSpPr/>
          <p:nvPr/>
        </p:nvSpPr>
        <p:spPr>
          <a:xfrm>
            <a:off x="2930351" y="405849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919606" y="1672450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2930351" y="462912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2903665" y="2870773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750771" y="1988840"/>
          <a:ext cx="2082506" cy="62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" r:id="rId10" imgW="761365" imgH="228600" progId="Equation.DSMT4">
                  <p:embed/>
                </p:oleObj>
              </mc:Choice>
              <mc:Fallback>
                <p:oleObj name="" r:id="rId10" imgW="761365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771" y="1988840"/>
                        <a:ext cx="2082506" cy="625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7" grpId="0" animBg="1"/>
      <p:bldP spid="27" grpId="1" animBg="1"/>
      <p:bldP spid="28" grpId="0" animBg="1"/>
      <p:bldP spid="28" grpId="1" animBg="1"/>
      <p:bldP spid="31" grpId="0" animBg="1"/>
      <p:bldP spid="3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угольник 20"/>
          <p:cNvSpPr/>
          <p:nvPr/>
        </p:nvSpPr>
        <p:spPr>
          <a:xfrm>
            <a:off x="2067080" y="1704065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543214" y="1704065"/>
          <a:ext cx="3198801" cy="102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" r:id="rId1" imgW="1282700" imgH="406400" progId="Equation.DSMT4">
                  <p:embed/>
                </p:oleObj>
              </mc:Choice>
              <mc:Fallback>
                <p:oleObj name="" r:id="rId1" imgW="12827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214" y="1704065"/>
                        <a:ext cx="3198801" cy="1020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2040808" y="2881053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483768" y="2839616"/>
          <a:ext cx="3146238" cy="103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" r:id="rId3" imgW="1218565" imgH="406400" progId="Equation.DSMT4">
                  <p:embed/>
                </p:oleObj>
              </mc:Choice>
              <mc:Fallback>
                <p:oleObj name="" r:id="rId3" imgW="1218565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39616"/>
                        <a:ext cx="3146238" cy="1036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2051720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2151029" y="4071790"/>
          <a:ext cx="3996798" cy="1072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" r:id="rId5" imgW="1651000" imgH="406400" progId="Equation.DSMT4">
                  <p:embed/>
                </p:oleObj>
              </mc:Choice>
              <mc:Fallback>
                <p:oleObj name="" r:id="rId5" imgW="16510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29" y="4071790"/>
                        <a:ext cx="3996798" cy="1072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2131457" y="414823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2120545" y="295221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2151029" y="177522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502914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Управляющая кнопка: далее 10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Управляющая кнопка: домой 11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752414" y="5613922"/>
          <a:ext cx="2641506" cy="69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" r:id="rId8" imgW="876300" imgH="228600" progId="Equation.DSMT4">
                  <p:embed/>
                </p:oleObj>
              </mc:Choice>
              <mc:Fallback>
                <p:oleObj name="" r:id="rId8" imgW="876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414" y="5613922"/>
                        <a:ext cx="2641506" cy="695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2047279" y="48856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1267057" y="406877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1264528" y="488567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1267057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1240371" y="2881053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151029" y="465433"/>
          <a:ext cx="3985886" cy="101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" r:id="rId10" imgW="1739900" imgH="406400" progId="Equation.DSMT4">
                  <p:embed/>
                </p:oleObj>
              </mc:Choice>
              <mc:Fallback>
                <p:oleObj name="" r:id="rId10" imgW="17399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29" y="465433"/>
                        <a:ext cx="3985886" cy="1011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2" grpId="0" animBg="1"/>
      <p:bldP spid="32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3735949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4311650" y="4047905"/>
          <a:ext cx="3024441" cy="105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" r:id="rId1" imgW="1180465" imgH="406400" progId="Equation.DSMT4">
                  <p:embed/>
                </p:oleObj>
              </mc:Choice>
              <mc:Fallback>
                <p:oleObj name="" r:id="rId1" imgW="1180465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047905"/>
                        <a:ext cx="3024441" cy="105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751309" y="1704065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3827096" y="1730434"/>
          <a:ext cx="3915497" cy="100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" r:id="rId3" imgW="1586865" imgH="406400" progId="Equation.DSMT4">
                  <p:embed/>
                </p:oleObj>
              </mc:Choice>
              <mc:Fallback>
                <p:oleObj name="" r:id="rId3" imgW="1586865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096" y="1730434"/>
                        <a:ext cx="3915497" cy="1000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3735949" y="548677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139952" y="547553"/>
          <a:ext cx="3278653" cy="103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" r:id="rId5" imgW="1269365" imgH="406400" progId="Equation.DSMT4">
                  <p:embed/>
                </p:oleObj>
              </mc:Choice>
              <mc:Fallback>
                <p:oleObj name="" r:id="rId5" imgW="1269365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47553"/>
                        <a:ext cx="3278653" cy="1036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3815686" y="414823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3815686" y="1767238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3815686" y="619839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502914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Управляющая кнопка: домой 12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923928" y="5517232"/>
          <a:ext cx="3468846" cy="75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" r:id="rId8" imgW="1117600" imgH="241300" progId="Equation.DSMT4">
                  <p:embed/>
                </p:oleObj>
              </mc:Choice>
              <mc:Fallback>
                <p:oleObj name="" r:id="rId8" imgW="1117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517232"/>
                        <a:ext cx="3468846" cy="754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3748889" y="2882572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2963623" y="407178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2966138" y="2882571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2951286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2935512" y="548677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901343" y="2872191"/>
          <a:ext cx="3877873" cy="104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" r:id="rId10" imgW="1497965" imgH="406400" progId="Equation.DSMT4">
                  <p:embed/>
                </p:oleObj>
              </mc:Choice>
              <mc:Fallback>
                <p:oleObj name="" r:id="rId10" imgW="1497965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343" y="2872191"/>
                        <a:ext cx="3877873" cy="1043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4" grpId="0" animBg="1"/>
      <p:bldP spid="3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24"/>
          <p:cNvSpPr/>
          <p:nvPr/>
        </p:nvSpPr>
        <p:spPr>
          <a:xfrm>
            <a:off x="2025418" y="289621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2771800" y="2919148"/>
          <a:ext cx="2584495" cy="98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" r:id="rId1" imgW="1167765" imgH="444500" progId="Equation.DSMT4">
                  <p:embed/>
                </p:oleObj>
              </mc:Choice>
              <mc:Fallback>
                <p:oleObj name="" r:id="rId1" imgW="1167765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19148"/>
                        <a:ext cx="2584495" cy="989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2051720" y="1749306"/>
            <a:ext cx="4151640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3059832" y="2060848"/>
          <a:ext cx="2016224" cy="54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" r:id="rId3" imgW="850900" imgH="228600" progId="Equation.DSMT4">
                  <p:embed/>
                </p:oleObj>
              </mc:Choice>
              <mc:Fallback>
                <p:oleObj name="" r:id="rId3" imgW="850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060848"/>
                        <a:ext cx="2016224" cy="541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2036360" y="59391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3131840" y="980728"/>
          <a:ext cx="1803964" cy="53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" r:id="rId5" imgW="761365" imgH="228600" progId="Equation.DSMT4">
                  <p:embed/>
                </p:oleObj>
              </mc:Choice>
              <mc:Fallback>
                <p:oleObj name="" r:id="rId5" imgW="761365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980728"/>
                        <a:ext cx="1803964" cy="534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2105155" y="2972658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2116097" y="1812479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2116097" y="665080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502914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Управляющая кнопка: домой 20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267744" y="5703517"/>
          <a:ext cx="3486653" cy="67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" r:id="rId8" imgW="1155700" imgH="228600" progId="Equation.DSMT4">
                  <p:embed/>
                </p:oleObj>
              </mc:Choice>
              <mc:Fallback>
                <p:oleObj name="" r:id="rId8" imgW="1155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703517"/>
                        <a:ext cx="3486653" cy="677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2051720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1253092" y="2902692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1268969" y="4073279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1251697" y="1748459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1235923" y="593918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699792" y="4011939"/>
          <a:ext cx="2581781" cy="1072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" r:id="rId10" imgW="1078865" imgH="444500" progId="Equation.DSMT4">
                  <p:embed/>
                </p:oleObj>
              </mc:Choice>
              <mc:Fallback>
                <p:oleObj name="" r:id="rId10" imgW="1078865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011939"/>
                        <a:ext cx="2581781" cy="1072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3" grpId="0" animBg="1"/>
      <p:bldP spid="3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/>
          <p:cNvSpPr/>
          <p:nvPr/>
        </p:nvSpPr>
        <p:spPr>
          <a:xfrm>
            <a:off x="3735949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270438" y="4040486"/>
          <a:ext cx="3301792" cy="10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" r:id="rId1" imgW="1256665" imgH="406400" progId="Equation.DSMT4">
                  <p:embed/>
                </p:oleObj>
              </mc:Choice>
              <mc:Fallback>
                <p:oleObj name="" r:id="rId1" imgW="1256665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438" y="4040486"/>
                        <a:ext cx="3301792" cy="107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3751309" y="1704065"/>
            <a:ext cx="416258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252037" y="1704065"/>
          <a:ext cx="3145766" cy="101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" r:id="rId3" imgW="1256665" imgH="406400" progId="Equation.DSMT4">
                  <p:embed/>
                </p:oleObj>
              </mc:Choice>
              <mc:Fallback>
                <p:oleObj name="" r:id="rId3" imgW="1256665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037" y="1704065"/>
                        <a:ext cx="3145766" cy="1019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3735949" y="548677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953737" y="587789"/>
          <a:ext cx="3740268" cy="103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" r:id="rId5" imgW="1497965" imgH="406400" progId="Equation.DSMT4">
                  <p:embed/>
                </p:oleObj>
              </mc:Choice>
              <mc:Fallback>
                <p:oleObj name="" r:id="rId5" imgW="1497965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737" y="587789"/>
                        <a:ext cx="3740268" cy="1032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3815686" y="414823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3815686" y="1767238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3815686" y="619839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9512" y="502914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Управляющая кнопка: домой 14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067944" y="5613923"/>
          <a:ext cx="3216831" cy="69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" r:id="rId8" imgW="1104900" imgH="241300" progId="Equation.DSMT4">
                  <p:embed/>
                </p:oleObj>
              </mc:Choice>
              <mc:Fallback>
                <p:oleObj name="" r:id="rId8" imgW="1104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613923"/>
                        <a:ext cx="3216831" cy="695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3748889" y="2882572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2963623" y="407178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2966138" y="2882571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2951286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Прямоугольник 36"/>
          <p:cNvSpPr/>
          <p:nvPr/>
        </p:nvSpPr>
        <p:spPr>
          <a:xfrm>
            <a:off x="2935512" y="548677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891659" y="2868854"/>
          <a:ext cx="3881882" cy="107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" r:id="rId10" imgW="1497965" imgH="406400" progId="Equation.DSMT4">
                  <p:embed/>
                </p:oleObj>
              </mc:Choice>
              <mc:Fallback>
                <p:oleObj name="" r:id="rId10" imgW="1497965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659" y="2868854"/>
                        <a:ext cx="3881882" cy="1072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Управляющая кнопка: настраиваемая 4">
            <a:hlinkClick r:id="rId1" action="ppaction://hlinksldjump" highlightClick="1"/>
          </p:cNvPr>
          <p:cNvSpPr/>
          <p:nvPr/>
        </p:nvSpPr>
        <p:spPr>
          <a:xfrm>
            <a:off x="5845829" y="2943424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Управляющая кнопка: сведения 28">
            <a:hlinkClick r:id="" action="ppaction://hlinkshowjump?jump=lastslide" highlightClick="1"/>
          </p:cNvPr>
          <p:cNvSpPr/>
          <p:nvPr/>
        </p:nvSpPr>
        <p:spPr>
          <a:xfrm>
            <a:off x="8244408" y="6381328"/>
            <a:ext cx="648072" cy="382358"/>
          </a:xfrm>
          <a:prstGeom prst="actionButtonInformation">
            <a:avLst/>
          </a:prstGeom>
          <a:solidFill>
            <a:schemeClr val="accent1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/>
          </a:p>
        </p:txBody>
      </p:sp>
      <p:sp>
        <p:nvSpPr>
          <p:cNvPr id="31" name="Управляющая кнопка: настраиваемая 30">
            <a:hlinkClick r:id="rId2" action="ppaction://hlinksldjump" highlightClick="1"/>
          </p:cNvPr>
          <p:cNvSpPr/>
          <p:nvPr/>
        </p:nvSpPr>
        <p:spPr>
          <a:xfrm>
            <a:off x="5845832" y="3490313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Управляющая кнопка: настраиваемая 31">
            <a:hlinkClick r:id="rId3" action="ppaction://hlinksldjump" highlightClick="1"/>
          </p:cNvPr>
          <p:cNvSpPr/>
          <p:nvPr/>
        </p:nvSpPr>
        <p:spPr>
          <a:xfrm>
            <a:off x="2570153" y="4050334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Управляющая кнопка: настраиваемая 32">
            <a:hlinkClick r:id="rId4" action="ppaction://hlinksldjump" highlightClick="1"/>
          </p:cNvPr>
          <p:cNvSpPr/>
          <p:nvPr/>
        </p:nvSpPr>
        <p:spPr>
          <a:xfrm>
            <a:off x="3658607" y="4050359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Управляющая кнопка: настраиваемая 33">
            <a:hlinkClick r:id="rId5" action="ppaction://hlinksldjump" highlightClick="1"/>
          </p:cNvPr>
          <p:cNvSpPr/>
          <p:nvPr/>
        </p:nvSpPr>
        <p:spPr>
          <a:xfrm>
            <a:off x="4752046" y="4041813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Управляющая кнопка: настраиваемая 34">
            <a:hlinkClick r:id="rId6" action="ppaction://hlinksldjump" highlightClick="1"/>
          </p:cNvPr>
          <p:cNvSpPr/>
          <p:nvPr/>
        </p:nvSpPr>
        <p:spPr>
          <a:xfrm>
            <a:off x="5845833" y="4041813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Управляющая кнопка: настраиваемая 35">
            <a:hlinkClick r:id="rId7" action="ppaction://hlinksldjump" highlightClick="1"/>
          </p:cNvPr>
          <p:cNvSpPr/>
          <p:nvPr/>
        </p:nvSpPr>
        <p:spPr>
          <a:xfrm>
            <a:off x="2575139" y="4585804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Управляющая кнопка: настраиваемая 36">
            <a:hlinkClick r:id="rId8" action="ppaction://hlinksldjump" highlightClick="1"/>
          </p:cNvPr>
          <p:cNvSpPr/>
          <p:nvPr/>
        </p:nvSpPr>
        <p:spPr>
          <a:xfrm>
            <a:off x="3668926" y="4585804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Управляющая кнопка: настраиваемая 37">
            <a:hlinkClick r:id="rId9" action="ppaction://hlinksldjump" highlightClick="1"/>
          </p:cNvPr>
          <p:cNvSpPr/>
          <p:nvPr/>
        </p:nvSpPr>
        <p:spPr>
          <a:xfrm>
            <a:off x="4757380" y="4585829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Управляющая кнопка: настраиваемая 38">
            <a:hlinkClick r:id="rId10" action="ppaction://hlinksldjump" highlightClick="1"/>
          </p:cNvPr>
          <p:cNvSpPr/>
          <p:nvPr/>
        </p:nvSpPr>
        <p:spPr>
          <a:xfrm>
            <a:off x="5845839" y="4604111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Управляющая кнопка: настраиваемая 39">
            <a:hlinkClick r:id="rId11" action="ppaction://hlinksldjump" highlightClick="1"/>
          </p:cNvPr>
          <p:cNvSpPr/>
          <p:nvPr/>
        </p:nvSpPr>
        <p:spPr>
          <a:xfrm>
            <a:off x="2573204" y="5132309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Управляющая кнопка: настраиваемая 40">
            <a:hlinkClick r:id="rId12" action="ppaction://hlinksldjump" highlightClick="1"/>
          </p:cNvPr>
          <p:cNvSpPr/>
          <p:nvPr/>
        </p:nvSpPr>
        <p:spPr>
          <a:xfrm>
            <a:off x="3663593" y="5132309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Управляющая кнопка: настраиваемая 41">
            <a:hlinkClick r:id="rId13" action="ppaction://hlinksldjump" highlightClick="1"/>
          </p:cNvPr>
          <p:cNvSpPr/>
          <p:nvPr/>
        </p:nvSpPr>
        <p:spPr>
          <a:xfrm>
            <a:off x="4757380" y="5132309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Управляющая кнопка: настраиваемая 42">
            <a:hlinkClick r:id="rId14" action="ppaction://hlinksldjump" highlightClick="1"/>
          </p:cNvPr>
          <p:cNvSpPr/>
          <p:nvPr/>
        </p:nvSpPr>
        <p:spPr>
          <a:xfrm>
            <a:off x="5845834" y="5132334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Управляющая кнопка: настраиваемая 51">
            <a:hlinkClick r:id="rId15" action="ppaction://hlinksldjump" highlightClick="1"/>
          </p:cNvPr>
          <p:cNvSpPr/>
          <p:nvPr/>
        </p:nvSpPr>
        <p:spPr>
          <a:xfrm>
            <a:off x="2567866" y="2943424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Управляющая кнопка: настраиваемая 52">
            <a:hlinkClick r:id="rId16" action="ppaction://hlinksldjump" highlightClick="1"/>
          </p:cNvPr>
          <p:cNvSpPr/>
          <p:nvPr/>
        </p:nvSpPr>
        <p:spPr>
          <a:xfrm>
            <a:off x="4755443" y="3490313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Управляющая кнопка: настраиваемая 53">
            <a:hlinkClick r:id="rId17" action="ppaction://hlinksldjump" highlightClick="1"/>
          </p:cNvPr>
          <p:cNvSpPr/>
          <p:nvPr/>
        </p:nvSpPr>
        <p:spPr>
          <a:xfrm>
            <a:off x="3661656" y="3490313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Управляющая кнопка: настраиваемая 54">
            <a:hlinkClick r:id="rId18" action="ppaction://hlinksldjump" highlightClick="1"/>
          </p:cNvPr>
          <p:cNvSpPr/>
          <p:nvPr/>
        </p:nvSpPr>
        <p:spPr>
          <a:xfrm>
            <a:off x="4752042" y="2943424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Управляющая кнопка: настраиваемая 55">
            <a:hlinkClick r:id="rId19" action="ppaction://hlinksldjump" highlightClick="1"/>
          </p:cNvPr>
          <p:cNvSpPr/>
          <p:nvPr/>
        </p:nvSpPr>
        <p:spPr>
          <a:xfrm>
            <a:off x="3661653" y="2943424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Управляющая кнопка: настраиваемая 56">
            <a:hlinkClick r:id="rId20" action="ppaction://hlinksldjump" highlightClick="1"/>
          </p:cNvPr>
          <p:cNvSpPr/>
          <p:nvPr/>
        </p:nvSpPr>
        <p:spPr>
          <a:xfrm>
            <a:off x="2575139" y="3498911"/>
            <a:ext cx="898575" cy="495567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01600"/>
            <a:bevelB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Управляющая кнопка: в конец 57">
            <a:hlinkClick r:id="" action="ppaction://hlinkshowjump?jump=endshow" highlightClick="1"/>
          </p:cNvPr>
          <p:cNvSpPr/>
          <p:nvPr/>
        </p:nvSpPr>
        <p:spPr>
          <a:xfrm>
            <a:off x="7524328" y="6381328"/>
            <a:ext cx="648072" cy="382358"/>
          </a:xfrm>
          <a:prstGeom prst="actionButtonEnd">
            <a:avLst/>
          </a:prstGeom>
          <a:solidFill>
            <a:schemeClr val="accent1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1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1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animClr clrSpc="rgb" dir="cw">
                                      <p:cBhvr>
                                        <p:cTn id="1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66092"/>
                                      </p:to>
                                    </p:animClr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2067080" y="483472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483767" y="473193"/>
          <a:ext cx="3012947" cy="104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" r:id="rId1" imgW="1180465" imgH="406400" progId="Equation.DSMT4">
                  <p:embed/>
                </p:oleObj>
              </mc:Choice>
              <mc:Fallback>
                <p:oleObj name="" r:id="rId1" imgW="1180465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7" y="473193"/>
                        <a:ext cx="3012947" cy="104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040808" y="2881053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445128" y="2881053"/>
          <a:ext cx="3227598" cy="10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" r:id="rId3" imgW="1269365" imgH="406400" progId="Equation.DSMT4">
                  <p:embed/>
                </p:oleObj>
              </mc:Choice>
              <mc:Fallback>
                <p:oleObj name="" r:id="rId3" imgW="1269365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128" y="2881053"/>
                        <a:ext cx="3227598" cy="1046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2051720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2207701" y="4053524"/>
          <a:ext cx="3844156" cy="106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" r:id="rId5" imgW="1497965" imgH="406400" progId="Equation.DSMT4">
                  <p:embed/>
                </p:oleObj>
              </mc:Choice>
              <mc:Fallback>
                <p:oleObj name="" r:id="rId5" imgW="1497965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701" y="4053524"/>
                        <a:ext cx="3844156" cy="1069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2131457" y="414823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2120545" y="295221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2151029" y="554632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9512" y="502914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Управляющая кнопка: далее 10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Управляющая кнопка: домой 11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699792" y="5661248"/>
          <a:ext cx="2905102" cy="56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" r:id="rId8" imgW="977900" imgH="190500" progId="Equation.DSMT4">
                  <p:embed/>
                </p:oleObj>
              </mc:Choice>
              <mc:Fallback>
                <p:oleObj name="" r:id="rId8" imgW="9779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2905102" cy="56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2071580" y="1703216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Прямоугольник 34"/>
          <p:cNvSpPr/>
          <p:nvPr/>
        </p:nvSpPr>
        <p:spPr>
          <a:xfrm>
            <a:off x="1267057" y="406877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1256312" y="1682730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Прямоугольник 36"/>
          <p:cNvSpPr/>
          <p:nvPr/>
        </p:nvSpPr>
        <p:spPr>
          <a:xfrm>
            <a:off x="1267057" y="473192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1240371" y="2881053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411760" y="1703216"/>
          <a:ext cx="3306275" cy="104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" r:id="rId10" imgW="1269365" imgH="406400" progId="Equation.DSMT4">
                  <p:embed/>
                </p:oleObj>
              </mc:Choice>
              <mc:Fallback>
                <p:oleObj name="" r:id="rId10" imgW="1269365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703216"/>
                        <a:ext cx="3306275" cy="1045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6" grpId="0" animBg="1"/>
      <p:bldP spid="36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угольник 20"/>
          <p:cNvSpPr/>
          <p:nvPr/>
        </p:nvSpPr>
        <p:spPr>
          <a:xfrm>
            <a:off x="3725007" y="2850977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287063" y="2857451"/>
          <a:ext cx="3051732" cy="98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" r:id="rId1" imgW="1282700" imgH="406400" progId="Equation.DSMT4">
                  <p:embed/>
                </p:oleObj>
              </mc:Choice>
              <mc:Fallback>
                <p:oleObj name="" r:id="rId1" imgW="12827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063" y="2857451"/>
                        <a:ext cx="3051732" cy="989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3751309" y="1704065"/>
            <a:ext cx="4151640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3735949" y="548677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4035166" y="1704065"/>
          <a:ext cx="3610227" cy="99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" r:id="rId3" imgW="1624965" imgH="406400" progId="Equation.DSMT4">
                  <p:embed/>
                </p:oleObj>
              </mc:Choice>
              <mc:Fallback>
                <p:oleObj name="" r:id="rId3" imgW="1624965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166" y="1704065"/>
                        <a:ext cx="3610227" cy="992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804743" y="548677"/>
          <a:ext cx="4016371" cy="10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" r:id="rId5" imgW="1802765" imgH="406400" progId="Equation.DSMT4">
                  <p:embed/>
                </p:oleObj>
              </mc:Choice>
              <mc:Fallback>
                <p:oleObj name="" r:id="rId5" imgW="1802765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743" y="548677"/>
                        <a:ext cx="4016371" cy="1023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3804744" y="2927417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3815686" y="1767238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3815686" y="619839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502914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Управляющая кнопка: домой 19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566642" y="5350457"/>
          <a:ext cx="2448272" cy="111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" r:id="rId8" imgW="989965" imgH="444500" progId="Equation.3">
                  <p:embed/>
                </p:oleObj>
              </mc:Choice>
              <mc:Fallback>
                <p:oleObj name="" r:id="rId8" imgW="989965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642" y="5350457"/>
                        <a:ext cx="2448272" cy="1114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3751309" y="4028039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2952681" y="2857451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2968558" y="4028038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2951286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2935512" y="548677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126128" y="4063532"/>
          <a:ext cx="3402002" cy="100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" r:id="rId10" imgW="1371600" imgH="406400" progId="Equation.DSMT4">
                  <p:embed/>
                </p:oleObj>
              </mc:Choice>
              <mc:Fallback>
                <p:oleObj name="" r:id="rId10" imgW="13716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128" y="4063532"/>
                        <a:ext cx="3402002" cy="1001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8" grpId="0" animBg="1"/>
      <p:bldP spid="28" grpId="1" animBg="1"/>
      <p:bldP spid="27" grpId="0" animBg="1"/>
      <p:bldP spid="27" grpId="1" animBg="1"/>
      <p:bldP spid="32" grpId="0" animBg="1"/>
      <p:bldP spid="32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Прямоугольник 30"/>
          <p:cNvSpPr/>
          <p:nvPr/>
        </p:nvSpPr>
        <p:spPr>
          <a:xfrm>
            <a:off x="2067080" y="1704065"/>
            <a:ext cx="416258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151030" y="1704066"/>
          <a:ext cx="3985886" cy="100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" r:id="rId1" imgW="1777365" imgH="406400" progId="Equation.DSMT4">
                  <p:embed/>
                </p:oleObj>
              </mc:Choice>
              <mc:Fallback>
                <p:oleObj name="" r:id="rId1" imgW="1777365" imgH="4064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30" y="1704066"/>
                        <a:ext cx="3985886" cy="1000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2040808" y="2881053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315455" y="2881053"/>
          <a:ext cx="3650471" cy="100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" r:id="rId3" imgW="1497965" imgH="406400" progId="Equation.DSMT4">
                  <p:embed/>
                </p:oleObj>
              </mc:Choice>
              <mc:Fallback>
                <p:oleObj name="" r:id="rId3" imgW="1497965" imgH="406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55" y="2881053"/>
                        <a:ext cx="3650471" cy="1000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2051720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485372" y="4106999"/>
          <a:ext cx="3288814" cy="99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" r:id="rId5" imgW="1345565" imgH="406400" progId="Equation.DSMT4">
                  <p:embed/>
                </p:oleObj>
              </mc:Choice>
              <mc:Fallback>
                <p:oleObj name="" r:id="rId5" imgW="1345565" imgH="406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372" y="4106999"/>
                        <a:ext cx="3288814" cy="995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Прямоугольник 38"/>
          <p:cNvSpPr/>
          <p:nvPr/>
        </p:nvSpPr>
        <p:spPr>
          <a:xfrm>
            <a:off x="2131457" y="414823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2120545" y="295221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2151029" y="177522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9512" y="502914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noaction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Управляющая кнопка: домой 20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365133" y="5583191"/>
          <a:ext cx="3358995" cy="72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" r:id="rId8" imgW="1117600" imgH="241300" progId="Equation.DSMT4">
                  <p:embed/>
                </p:oleObj>
              </mc:Choice>
              <mc:Fallback>
                <p:oleObj name="" r:id="rId8" imgW="11176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133" y="5583191"/>
                        <a:ext cx="3358995" cy="726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2047279" y="48856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Прямоугольник 42"/>
          <p:cNvSpPr/>
          <p:nvPr/>
        </p:nvSpPr>
        <p:spPr>
          <a:xfrm>
            <a:off x="1267057" y="406877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Прямоугольник 43"/>
          <p:cNvSpPr/>
          <p:nvPr/>
        </p:nvSpPr>
        <p:spPr>
          <a:xfrm>
            <a:off x="1264528" y="488567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1267057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1240371" y="2881053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11835" y="449046"/>
          <a:ext cx="3888432" cy="105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" r:id="rId10" imgW="1688465" imgH="406400" progId="Equation.DSMT4">
                  <p:embed/>
                </p:oleObj>
              </mc:Choice>
              <mc:Fallback>
                <p:oleObj name="" r:id="rId10" imgW="1688465" imgH="406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835" y="449046"/>
                        <a:ext cx="3888432" cy="1059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4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6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4" grpId="0" animBg="1"/>
      <p:bldP spid="4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64358" y="2348880"/>
            <a:ext cx="1851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Титульный слайд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656593" y="2681859"/>
            <a:ext cx="1924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Старшеклассники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Прямоугольник 25"/>
          <p:cNvSpPr/>
          <p:nvPr/>
        </p:nvSpPr>
        <p:spPr>
          <a:xfrm>
            <a:off x="3735949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3748889" y="2882572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3751309" y="1704065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3735949" y="548677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2963623" y="4110762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2966138" y="2882571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2951286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935512" y="548677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195" y="501317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Управляющая кнопка: далее 10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Управляющая кнопка: домой 11">
            <a:hlinkClick r:id="rId1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428628" y="5613156"/>
          <a:ext cx="2532484" cy="66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" r:id="rId2" imgW="876300" imgH="228600" progId="Equation.DSMT4">
                  <p:embed/>
                </p:oleObj>
              </mc:Choice>
              <mc:Fallback>
                <p:oleObj name="" r:id="rId2" imgW="876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628" y="5613156"/>
                        <a:ext cx="2532484" cy="660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888730" y="2915524"/>
          <a:ext cx="3898259" cy="98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" r:id="rId4" imgW="1739900" imgH="406400" progId="Equation.DSMT4">
                  <p:embed/>
                </p:oleObj>
              </mc:Choice>
              <mc:Fallback>
                <p:oleObj name="" r:id="rId4" imgW="17399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730" y="2915524"/>
                        <a:ext cx="3898259" cy="988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291297" y="556234"/>
          <a:ext cx="3136851" cy="100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" r:id="rId6" imgW="1282700" imgH="406400" progId="Equation.DSMT4">
                  <p:embed/>
                </p:oleObj>
              </mc:Choice>
              <mc:Fallback>
                <p:oleObj name="" r:id="rId6" imgW="12827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297" y="556234"/>
                        <a:ext cx="3136851" cy="1001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383559" y="1703219"/>
          <a:ext cx="2952328" cy="99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" r:id="rId8" imgW="1218565" imgH="406400" progId="Equation.DSMT4">
                  <p:embed/>
                </p:oleObj>
              </mc:Choice>
              <mc:Fallback>
                <p:oleObj name="" r:id="rId8" imgW="1218565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559" y="1703219"/>
                        <a:ext cx="2952328" cy="99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3943670" y="4121025"/>
          <a:ext cx="3793220" cy="97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" r:id="rId10" imgW="1651000" imgH="406400" progId="Equation.DSMT4">
                  <p:embed/>
                </p:oleObj>
              </mc:Choice>
              <mc:Fallback>
                <p:oleObj name="" r:id="rId10" imgW="1651000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670" y="4121025"/>
                        <a:ext cx="3793220" cy="973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3815686" y="619839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815686" y="1767238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3815686" y="414823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2051720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2131456" y="4148231"/>
          <a:ext cx="4005459" cy="97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" r:id="rId1" imgW="1841500" imgH="406400" progId="Equation.DSMT4">
                  <p:embed/>
                </p:oleObj>
              </mc:Choice>
              <mc:Fallback>
                <p:oleObj name="" r:id="rId1" imgW="18415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456" y="4148231"/>
                        <a:ext cx="4005459" cy="970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040808" y="2881053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2436628" y="2909861"/>
          <a:ext cx="3384204" cy="101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" r:id="rId3" imgW="1371600" imgH="406400" progId="Equation.DSMT4">
                  <p:embed/>
                </p:oleObj>
              </mc:Choice>
              <mc:Fallback>
                <p:oleObj name="" r:id="rId3" imgW="13716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628" y="2909861"/>
                        <a:ext cx="3384204" cy="101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2067080" y="1704065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2160177" y="1750556"/>
          <a:ext cx="3961028" cy="98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" r:id="rId5" imgW="1651000" imgH="406400" progId="Equation.DSMT4">
                  <p:embed/>
                </p:oleObj>
              </mc:Choice>
              <mc:Fallback>
                <p:oleObj name="" r:id="rId5" imgW="16510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177" y="1750556"/>
                        <a:ext cx="3961028" cy="989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2151029" y="177522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2131457" y="414823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2120545" y="295221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195" y="501317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Управляющая кнопка: далее 10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Управляющая кнопка: домой 11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843808" y="5372928"/>
          <a:ext cx="2309700" cy="108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" r:id="rId8" imgW="965200" imgH="444500" progId="Equation.3">
                  <p:embed/>
                </p:oleObj>
              </mc:Choice>
              <mc:Fallback>
                <p:oleObj name="" r:id="rId8" imgW="9652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72928"/>
                        <a:ext cx="2309700" cy="1080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047279" y="48856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1267057" y="406877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1264528" y="488567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1267057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1240371" y="2881053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2580336" y="530121"/>
          <a:ext cx="3096788" cy="9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" r:id="rId10" imgW="1282700" imgH="406400" progId="Equation.DSMT4">
                  <p:embed/>
                </p:oleObj>
              </mc:Choice>
              <mc:Fallback>
                <p:oleObj name="" r:id="rId10" imgW="12827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336" y="530121"/>
                        <a:ext cx="3096788" cy="9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29" grpId="0" animBg="1"/>
      <p:bldP spid="29" grpId="1" animBg="1"/>
      <p:bldP spid="27" grpId="0" animBg="1"/>
      <p:bldP spid="27" grpId="1" animBg="1"/>
      <p:bldP spid="20" grpId="0" animBg="1"/>
      <p:bldP spid="2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3735949" y="548677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427984" y="584257"/>
          <a:ext cx="1650192" cy="100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" r:id="rId1" imgW="673100" imgH="406400" progId="Equation.3">
                  <p:embed/>
                </p:oleObj>
              </mc:Choice>
              <mc:Fallback>
                <p:oleObj name="" r:id="rId1" imgW="6731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84257"/>
                        <a:ext cx="1650192" cy="1000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6228184" y="816332"/>
          <a:ext cx="1080120" cy="58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" r:id="rId3" imgW="419100" imgH="228600" progId="Equation.3">
                  <p:embed/>
                </p:oleObj>
              </mc:Choice>
              <mc:Fallback>
                <p:oleObj name="" r:id="rId3" imgW="419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816332"/>
                        <a:ext cx="1080120" cy="589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3751309" y="1704065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6372200" y="1952081"/>
          <a:ext cx="105611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" r:id="rId5" imgW="419100" imgH="228600" progId="Equation.3">
                  <p:embed/>
                </p:oleObj>
              </mc:Choice>
              <mc:Fallback>
                <p:oleObj name="" r:id="rId5" imgW="4191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952081"/>
                        <a:ext cx="105611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/>
        </p:nvGraphicFramePr>
        <p:xfrm>
          <a:off x="4211959" y="1697899"/>
          <a:ext cx="1944217" cy="99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" r:id="rId6" imgW="799465" imgH="406400" progId="Equation.3">
                  <p:embed/>
                </p:oleObj>
              </mc:Choice>
              <mc:Fallback>
                <p:oleObj name="" r:id="rId6" imgW="799465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59" y="1697899"/>
                        <a:ext cx="1944217" cy="99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725007" y="2850977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/>
        </p:nvGraphicFramePr>
        <p:xfrm>
          <a:off x="6372200" y="3098893"/>
          <a:ext cx="1055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" r:id="rId8" imgW="419100" imgH="228600" progId="Equation.3">
                  <p:embed/>
                </p:oleObj>
              </mc:Choice>
              <mc:Fallback>
                <p:oleObj name="" r:id="rId8" imgW="419100" imgH="228600" progId="Equation.3">
                  <p:embed/>
                  <p:pic>
                    <p:nvPicPr>
                      <p:cNvPr id="0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098893"/>
                        <a:ext cx="1055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/>
        </p:nvGraphicFramePr>
        <p:xfrm>
          <a:off x="4211959" y="2808575"/>
          <a:ext cx="1872209" cy="107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" r:id="rId9" imgW="711200" imgH="406400" progId="Equation.3">
                  <p:embed/>
                </p:oleObj>
              </mc:Choice>
              <mc:Fallback>
                <p:oleObj name="" r:id="rId9" imgW="711200" imgH="40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59" y="2808575"/>
                        <a:ext cx="1872209" cy="1075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3804744" y="2927417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3815686" y="1767238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3815686" y="619839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195" y="501317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Управляющая кнопка: далее 10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Управляющая кнопка: домой 11">
            <a:hlinkClick r:id="rId11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139952" y="5597951"/>
          <a:ext cx="2088232" cy="72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" r:id="rId12" imgW="787400" imgH="279400" progId="Equation.3">
                  <p:embed/>
                </p:oleObj>
              </mc:Choice>
              <mc:Fallback>
                <p:oleObj name="" r:id="rId12" imgW="787400" imgH="279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597951"/>
                        <a:ext cx="2088232" cy="723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3751309" y="4028039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2952681" y="2857451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2968558" y="4028038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2951286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2935512" y="548677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403920" y="4028038"/>
          <a:ext cx="1448539" cy="104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" r:id="rId14" imgW="571500" imgH="406400" progId="Equation.3">
                  <p:embed/>
                </p:oleObj>
              </mc:Choice>
              <mc:Fallback>
                <p:oleObj name="" r:id="rId14" imgW="5715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920" y="4028038"/>
                        <a:ext cx="1448539" cy="1042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156177" y="4289148"/>
          <a:ext cx="1080120" cy="58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" r:id="rId16" imgW="419100" imgH="228600" progId="Equation.3">
                  <p:embed/>
                </p:oleObj>
              </mc:Choice>
              <mc:Fallback>
                <p:oleObj name="" r:id="rId16" imgW="419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7" y="4289148"/>
                        <a:ext cx="1080120" cy="589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411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4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5" grpId="0" animBg="1"/>
      <p:bldP spid="35" grpId="1" animBg="1"/>
      <p:bldP spid="34" grpId="0" animBg="1"/>
      <p:bldP spid="34" grpId="1" animBg="1"/>
      <p:bldP spid="27" grpId="0" animBg="1"/>
      <p:bldP spid="2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2051720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4499992" y="4318283"/>
          <a:ext cx="1050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" r:id="rId1" imgW="419100" imgH="228600" progId="Equation.3">
                  <p:embed/>
                </p:oleObj>
              </mc:Choice>
              <mc:Fallback>
                <p:oleObj name="" r:id="rId1" imgW="419100" imgH="22860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318283"/>
                        <a:ext cx="10509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2541803" y="4312565"/>
          <a:ext cx="1586927" cy="60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" r:id="rId3" imgW="596900" imgH="228600" progId="Equation.3">
                  <p:embed/>
                </p:oleObj>
              </mc:Choice>
              <mc:Fallback>
                <p:oleObj name="" r:id="rId3" imgW="5969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803" y="4312565"/>
                        <a:ext cx="1586927" cy="602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2040808" y="2881053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2555776" y="2873388"/>
          <a:ext cx="1514849" cy="100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" r:id="rId5" imgW="622300" imgH="406400" progId="Equation.3">
                  <p:embed/>
                </p:oleObj>
              </mc:Choice>
              <mc:Fallback>
                <p:oleObj name="" r:id="rId5" imgW="622300" imgH="40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873388"/>
                        <a:ext cx="1514849" cy="1008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/>
        </p:nvGraphicFramePr>
        <p:xfrm>
          <a:off x="4427984" y="3130557"/>
          <a:ext cx="1050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" r:id="rId7" imgW="419100" imgH="228600" progId="Equation.3">
                  <p:embed/>
                </p:oleObj>
              </mc:Choice>
              <mc:Fallback>
                <p:oleObj name="" r:id="rId7" imgW="419100" imgH="22860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130557"/>
                        <a:ext cx="10509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2067080" y="483472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4644008" y="732976"/>
          <a:ext cx="1050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" r:id="rId8" imgW="419100" imgH="228600" progId="Equation.3">
                  <p:embed/>
                </p:oleObj>
              </mc:Choice>
              <mc:Fallback>
                <p:oleObj name="" r:id="rId8" imgW="419100" imgH="22860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732976"/>
                        <a:ext cx="10509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411760" y="483472"/>
          <a:ext cx="1880412" cy="101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" r:id="rId9" imgW="761365" imgH="406400" progId="Equation.3">
                  <p:embed/>
                </p:oleObj>
              </mc:Choice>
              <mc:Fallback>
                <p:oleObj name="" r:id="rId9" imgW="761365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83472"/>
                        <a:ext cx="1880412" cy="1014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2131457" y="414823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2120545" y="295221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2151029" y="554632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195" y="501317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Управляющая кнопка: домой 12">
            <a:hlinkClick r:id="rId11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699792" y="5376267"/>
          <a:ext cx="2434382" cy="115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" r:id="rId12" imgW="862965" imgH="406400" progId="Equation.3">
                  <p:embed/>
                </p:oleObj>
              </mc:Choice>
              <mc:Fallback>
                <p:oleObj name="" r:id="rId12" imgW="862965" imgH="406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376267"/>
                        <a:ext cx="2434382" cy="1152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2071580" y="1703216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1267057" y="406877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1256312" y="1682730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1267057" y="473192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1240371" y="2881053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57616" y="1988840"/>
          <a:ext cx="1863014" cy="58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" r:id="rId14" imgW="736600" imgH="228600" progId="Equation.3">
                  <p:embed/>
                </p:oleObj>
              </mc:Choice>
              <mc:Fallback>
                <p:oleObj name="" r:id="rId14" imgW="736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616" y="1988840"/>
                        <a:ext cx="1863014" cy="581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644008" y="1988840"/>
          <a:ext cx="1049974" cy="57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" r:id="rId16" imgW="419100" imgH="228600" progId="Equation.3">
                  <p:embed/>
                </p:oleObj>
              </mc:Choice>
              <mc:Fallback>
                <p:oleObj name="" r:id="rId16" imgW="419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988840"/>
                        <a:ext cx="1049974" cy="572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29" grpId="0" animBg="1"/>
      <p:bldP spid="29" grpId="1" animBg="1"/>
      <p:bldP spid="21" grpId="0" animBg="1"/>
      <p:bldP spid="21" grpId="1" animBg="1"/>
      <p:bldP spid="32" grpId="0" animBg="1"/>
      <p:bldP spid="3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3704102" y="2870773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3906376" y="2906354"/>
          <a:ext cx="3771296" cy="1000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" r:id="rId1" imgW="1624965" imgH="406400" progId="Equation.DSMT4">
                  <p:embed/>
                </p:oleObj>
              </mc:Choice>
              <mc:Fallback>
                <p:oleObj name="" r:id="rId1" imgW="1624965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376" y="2906354"/>
                        <a:ext cx="3771296" cy="1000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3730374" y="473192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4204525" y="473192"/>
          <a:ext cx="3174997" cy="1013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" r:id="rId3" imgW="1282700" imgH="406400" progId="Equation.DSMT4">
                  <p:embed/>
                </p:oleObj>
              </mc:Choice>
              <mc:Fallback>
                <p:oleObj name="" r:id="rId3" imgW="12827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525" y="473192"/>
                        <a:ext cx="3174997" cy="1013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703053" y="405047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3773798" y="4069890"/>
          <a:ext cx="4001684" cy="103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" r:id="rId5" imgW="1802765" imgH="406400" progId="Equation.DSMT4">
                  <p:embed/>
                </p:oleObj>
              </mc:Choice>
              <mc:Fallback>
                <p:oleObj name="" r:id="rId5" imgW="1802765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798" y="4069890"/>
                        <a:ext cx="4001684" cy="1033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3794751" y="413795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3783839" y="294193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3814323" y="544352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195" y="501317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Управляющая кнопка: домой 13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355976" y="5336767"/>
          <a:ext cx="2460991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" r:id="rId8" imgW="989965" imgH="444500" progId="Equation.3">
                  <p:embed/>
                </p:oleObj>
              </mc:Choice>
              <mc:Fallback>
                <p:oleObj name="" r:id="rId8" imgW="989965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336767"/>
                        <a:ext cx="2460991" cy="111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3734874" y="1692936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2930351" y="405849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2919606" y="1672450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930351" y="462912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2903665" y="2870773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4126878" y="1726554"/>
          <a:ext cx="3352116" cy="100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" r:id="rId10" imgW="1371600" imgH="406400" progId="Equation.DSMT4">
                  <p:embed/>
                </p:oleObj>
              </mc:Choice>
              <mc:Fallback>
                <p:oleObj name="" r:id="rId10" imgW="13716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78" y="1726554"/>
                        <a:ext cx="3352116" cy="1004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 animBg="1"/>
      <p:bldP spid="3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24"/>
          <p:cNvSpPr/>
          <p:nvPr/>
        </p:nvSpPr>
        <p:spPr>
          <a:xfrm>
            <a:off x="2067080" y="1704065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544554" y="1733345"/>
          <a:ext cx="3168352" cy="101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" r:id="rId1" imgW="1282700" imgH="406400" progId="Equation.DSMT4">
                  <p:embed/>
                </p:oleObj>
              </mc:Choice>
              <mc:Fallback>
                <p:oleObj name="" r:id="rId1" imgW="12827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54" y="1733345"/>
                        <a:ext cx="3168352" cy="1011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2040808" y="2881053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627784" y="2881053"/>
          <a:ext cx="2973012" cy="102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" r:id="rId3" imgW="1218565" imgH="406400" progId="Equation.DSMT4">
                  <p:embed/>
                </p:oleObj>
              </mc:Choice>
              <mc:Fallback>
                <p:oleObj name="" r:id="rId3" imgW="1218565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881053"/>
                        <a:ext cx="2973012" cy="1026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2051720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2131456" y="4071791"/>
          <a:ext cx="4035943" cy="105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" r:id="rId5" imgW="1841500" imgH="406400" progId="Equation.DSMT4">
                  <p:embed/>
                </p:oleObj>
              </mc:Choice>
              <mc:Fallback>
                <p:oleObj name="" r:id="rId5" imgW="18415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456" y="4071791"/>
                        <a:ext cx="4035943" cy="1050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2131457" y="414823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2120545" y="295221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2151029" y="1775225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195" y="501317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Управляющая кнопка: далее 10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Управляющая кнопка: домой 11">
            <a:hlinkClick r:id="rId7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555776" y="5661248"/>
          <a:ext cx="289382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" r:id="rId8" imgW="1016000" imgH="228600" progId="Equation.DSMT4">
                  <p:embed/>
                </p:oleObj>
              </mc:Choice>
              <mc:Fallback>
                <p:oleObj name="" r:id="rId8" imgW="1016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661248"/>
                        <a:ext cx="2893823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2047279" y="488568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1267057" y="4068779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1264528" y="488567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1267057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1240371" y="2881053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131457" y="488568"/>
          <a:ext cx="4005458" cy="10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" r:id="rId10" imgW="1930400" imgH="406400" progId="Equation.DSMT4">
                  <p:embed/>
                </p:oleObj>
              </mc:Choice>
              <mc:Fallback>
                <p:oleObj name="" r:id="rId10" imgW="19304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457" y="488568"/>
                        <a:ext cx="4005458" cy="102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29" grpId="0" animBg="1"/>
      <p:bldP spid="29" grpId="1" animBg="1"/>
      <p:bldP spid="27" grpId="0" animBg="1"/>
      <p:bldP spid="27" grpId="1" animBg="1"/>
      <p:bldP spid="32" grpId="0" animBg="1"/>
      <p:bldP spid="3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>
            <a:off x="3735949" y="548677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4724400" y="881329"/>
          <a:ext cx="2066526" cy="54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" r:id="rId1" imgW="862965" imgH="228600" progId="Equation.DSMT4">
                  <p:embed/>
                </p:oleObj>
              </mc:Choice>
              <mc:Fallback>
                <p:oleObj name="" r:id="rId1" imgW="862965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881329"/>
                        <a:ext cx="2066526" cy="544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3751309" y="1704065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3923928" y="1767239"/>
          <a:ext cx="3816424" cy="96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" r:id="rId3" imgW="1688465" imgH="406400" progId="Equation.DSMT4">
                  <p:embed/>
                </p:oleObj>
              </mc:Choice>
              <mc:Fallback>
                <p:oleObj name="" r:id="rId3" imgW="1688465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767239"/>
                        <a:ext cx="3816424" cy="964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3748889" y="2882572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139952" y="2882573"/>
          <a:ext cx="3448648" cy="102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" r:id="rId5" imgW="1383665" imgH="406400" progId="Equation.DSMT4">
                  <p:embed/>
                </p:oleObj>
              </mc:Choice>
              <mc:Fallback>
                <p:oleObj name="" r:id="rId5" imgW="1383665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882573"/>
                        <a:ext cx="3448648" cy="1027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3735949" y="4071790"/>
            <a:ext cx="4177942" cy="107209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/>
        </p:nvGraphicFramePr>
        <p:xfrm>
          <a:off x="4355976" y="4060003"/>
          <a:ext cx="3118565" cy="1026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" r:id="rId7" imgW="1243965" imgH="406400" progId="Equation.DSMT4">
                  <p:embed/>
                </p:oleObj>
              </mc:Choice>
              <mc:Fallback>
                <p:oleObj name="" r:id="rId7" imgW="1243965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060003"/>
                        <a:ext cx="3118565" cy="1026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3815686" y="4148230"/>
            <a:ext cx="4016370" cy="919216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3815686" y="1767238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3815686" y="619839"/>
            <a:ext cx="4016370" cy="929775"/>
          </a:xfrm>
          <a:prstGeom prst="rect">
            <a:avLst/>
          </a:prstGeom>
          <a:solidFill>
            <a:srgbClr val="467A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2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195" y="501317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Управляющая кнопка: далее 10">
            <a:hlinkClick r:id="" action="ppaction://hlinkshowjump?jump=nextslide" highlightClick="1"/>
          </p:cNvPr>
          <p:cNvSpPr/>
          <p:nvPr/>
        </p:nvSpPr>
        <p:spPr>
          <a:xfrm>
            <a:off x="7606163" y="6381328"/>
            <a:ext cx="652566" cy="360040"/>
          </a:xfrm>
          <a:prstGeom prst="actionButtonForwardNext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Управляющая кнопка: домой 11">
            <a:hlinkClick r:id="rId9" action="ppaction://hlinksldjump" highlightClick="1"/>
          </p:cNvPr>
          <p:cNvSpPr/>
          <p:nvPr/>
        </p:nvSpPr>
        <p:spPr>
          <a:xfrm>
            <a:off x="8388424" y="6381328"/>
            <a:ext cx="652566" cy="360040"/>
          </a:xfrm>
          <a:prstGeom prst="actionButtonHome">
            <a:avLst/>
          </a:prstGeom>
          <a:solidFill>
            <a:srgbClr val="467AB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418531" y="5373216"/>
          <a:ext cx="2385717" cy="111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" r:id="rId10" imgW="875665" imgH="406400" progId="Equation.DSMT4">
                  <p:embed/>
                </p:oleObj>
              </mc:Choice>
              <mc:Fallback>
                <p:oleObj name="" r:id="rId10" imgW="875665" imgH="4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531" y="5373216"/>
                        <a:ext cx="2385717" cy="111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2963623" y="4110762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2966138" y="2882571"/>
            <a:ext cx="571035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2951286" y="1703218"/>
            <a:ext cx="560290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2935512" y="548677"/>
            <a:ext cx="576064" cy="1072097"/>
          </a:xfrm>
          <a:prstGeom prst="rect">
            <a:avLst/>
          </a:prstGeom>
          <a:solidFill>
            <a:srgbClr val="F3F7FB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3" grpId="0" animBg="1"/>
      <p:bldP spid="33" grpId="1" animBg="1"/>
      <p:bldP spid="32" grpId="0" animBg="1"/>
      <p:bldP spid="32" grpId="1" animBg="1"/>
      <p:bldP spid="25" grpId="0" animBg="1"/>
      <p:bldP spid="25" grpId="1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5</Words>
  <Application>WPS Presentation</Application>
  <PresentationFormat>Экран (4:3)</PresentationFormat>
  <Paragraphs>246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6</vt:i4>
      </vt:variant>
      <vt:variant>
        <vt:lpstr>幻灯片标题</vt:lpstr>
      </vt:variant>
      <vt:variant>
        <vt:i4>23</vt:i4>
      </vt:variant>
    </vt:vector>
  </HeadingPairs>
  <TitlesOfParts>
    <vt:vector size="147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KarMaN</dc:creator>
  <cp:lastModifiedBy>Людмила Мороз</cp:lastModifiedBy>
  <cp:revision>141</cp:revision>
  <dcterms:created xsi:type="dcterms:W3CDTF">2021-09-25T04:41:00Z</dcterms:created>
  <dcterms:modified xsi:type="dcterms:W3CDTF">2025-02-16T17:1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9B523BC96E1412C859A02E8469C4ED3_12</vt:lpwstr>
  </property>
  <property fmtid="{D5CDD505-2E9C-101B-9397-08002B2CF9AE}" pid="3" name="KSOProductBuildVer">
    <vt:lpwstr>1049-12.2.0.19805</vt:lpwstr>
  </property>
</Properties>
</file>